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6590" w:rsidRPr="003E6F24" w:rsidRDefault="003E6F24" w:rsidP="003E6F24">
      <w:pPr>
        <w:pStyle w:val="a6"/>
        <w:jc w:val="center"/>
        <w:rPr>
          <w:rStyle w:val="a5"/>
          <w:rFonts w:ascii="Times New Roman" w:hAnsi="Times New Roman" w:cs="Times New Roman"/>
          <w:sz w:val="40"/>
          <w:szCs w:val="40"/>
        </w:rPr>
      </w:pPr>
      <w:r>
        <w:rPr>
          <w:rStyle w:val="a5"/>
          <w:rFonts w:ascii="Times New Roman" w:hAnsi="Times New Roman" w:cs="Times New Roman"/>
          <w:sz w:val="40"/>
          <w:szCs w:val="40"/>
        </w:rPr>
        <w:t xml:space="preserve">Задания олимпиады </w:t>
      </w:r>
      <w:r w:rsidR="001C0164" w:rsidRPr="003E6F24">
        <w:rPr>
          <w:rStyle w:val="a5"/>
          <w:rFonts w:ascii="Times New Roman" w:hAnsi="Times New Roman" w:cs="Times New Roman"/>
          <w:sz w:val="40"/>
          <w:szCs w:val="40"/>
        </w:rPr>
        <w:t>5 класс</w:t>
      </w:r>
    </w:p>
    <w:p w:rsidR="001C0164" w:rsidRPr="00C12CBC" w:rsidRDefault="001C016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Решение. Уберем с обеих чашек весов по одному яблоку и по одной груше. В этом случае весы останутся в положении равновесия. На левой чашке весов будет лежать двадцать одно яблоко, а на правой – двадцать одна груша. Таким образом, масса груши равна массе яблока.</w:t>
      </w:r>
    </w:p>
    <w:p w:rsidR="001C0164" w:rsidRPr="00C12CBC" w:rsidRDefault="001C016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</w:t>
      </w:r>
      <w:r w:rsidR="009E7562"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object w:dxaOrig="27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36pt" o:ole="">
            <v:imagedata r:id="rId7" o:title=""/>
          </v:shape>
          <o:OLEObject Type="Embed" ProgID="Equation.DSMT4" ShapeID="_x0000_i1025" DrawAspect="Content" ObjectID="_1229116638" r:id="rId8"/>
        </w:objec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. Ответ: </w:t>
      </w:r>
      <w:r w:rsidR="009E7562"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47; 74.</w:t>
      </w:r>
    </w:p>
    <w:p w:rsidR="001C0164" w:rsidRPr="00C12CBC" w:rsidRDefault="001C016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Решение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:</w: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object w:dxaOrig="3739" w:dyaOrig="320">
          <v:shape id="_x0000_i1026" type="#_x0000_t75" style="width:186.75pt;height:15.75pt" o:ole="">
            <v:imagedata r:id="rId9" o:title=""/>
          </v:shape>
          <o:OLEObject Type="Embed" ProgID="Equation.DSMT4" ShapeID="_x0000_i1026" DrawAspect="Content" ObjectID="_1229116639" r:id="rId10"/>
        </w:objec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; </w: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object w:dxaOrig="880" w:dyaOrig="279">
          <v:shape id="_x0000_i1027" type="#_x0000_t75" style="width:44.25pt;height:14.25pt" o:ole="">
            <v:imagedata r:id="rId11" o:title=""/>
          </v:shape>
          <o:OLEObject Type="Embed" ProgID="Equation.DSMT4" ShapeID="_x0000_i1027" DrawAspect="Content" ObjectID="_1229116640" r:id="rId12"/>
        </w:objec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object w:dxaOrig="1620" w:dyaOrig="320">
          <v:shape id="_x0000_i1028" type="#_x0000_t75" style="width:81pt;height:15.75pt" o:ole="">
            <v:imagedata r:id="rId13" o:title=""/>
          </v:shape>
          <o:OLEObject Type="Embed" ProgID="Equation.DSMT4" ShapeID="_x0000_i1028" DrawAspect="Content" ObjectID="_1229116641" r:id="rId14"/>
        </w:objec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.</w:t>
      </w:r>
      <w:proofErr w:type="gramEnd"/>
    </w:p>
    <w:p w:rsidR="001C0164" w:rsidRPr="00C12CBC" w:rsidRDefault="001C016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Ответ: </w:t>
      </w:r>
      <w:smartTag w:uri="urn:schemas-microsoft-com:office:smarttags" w:element="metricconverter">
        <w:smartTagPr>
          <w:attr w:name="ProductID" w:val="20 см"/>
        </w:smartTagPr>
        <w:r w:rsidRPr="00C12CBC">
          <w:rPr>
            <w:rStyle w:val="a5"/>
            <w:rFonts w:ascii="Times New Roman" w:hAnsi="Times New Roman" w:cs="Times New Roman"/>
            <w:b w:val="0"/>
            <w:sz w:val="24"/>
            <w:szCs w:val="24"/>
          </w:rPr>
          <w:t>20 см</w:t>
        </w:r>
      </w:smartTag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и </w:t>
      </w:r>
      <w:smartTag w:uri="urn:schemas-microsoft-com:office:smarttags" w:element="metricconverter">
        <w:smartTagPr>
          <w:attr w:name="ProductID" w:val="12 см"/>
        </w:smartTagPr>
        <w:r w:rsidRPr="00C12CBC">
          <w:rPr>
            <w:rStyle w:val="a5"/>
            <w:rFonts w:ascii="Times New Roman" w:hAnsi="Times New Roman" w:cs="Times New Roman"/>
            <w:b w:val="0"/>
            <w:sz w:val="24"/>
            <w:szCs w:val="24"/>
          </w:rPr>
          <w:t>12 см</w:t>
        </w:r>
      </w:smartTag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.</w:t>
      </w:r>
    </w:p>
    <w:p w:rsidR="001C0164" w:rsidRPr="00C12CBC" w:rsidRDefault="001C016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1C0164" w:rsidRPr="00C12CBC" w:rsidRDefault="001C016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 Решение: </w: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object w:dxaOrig="1820" w:dyaOrig="1760">
          <v:shape id="_x0000_i1029" type="#_x0000_t75" style="width:90.75pt;height:87.75pt" o:ole="">
            <v:imagedata r:id="rId15" o:title=""/>
          </v:shape>
          <o:OLEObject Type="Embed" ProgID="Equation.DSMT4" ShapeID="_x0000_i1029" DrawAspect="Content" ObjectID="_1229116642" r:id="rId16"/>
        </w:objec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твет: 2; 6; 7; 8.</w:t>
      </w:r>
    </w:p>
    <w:p w:rsidR="001C0164" w:rsidRPr="00C12CBC" w:rsidRDefault="001C016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</w: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object w:dxaOrig="2700" w:dyaOrig="320">
          <v:shape id="_x0000_i1030" type="#_x0000_t75" style="width:135pt;height:15.75pt" o:ole="">
            <v:imagedata r:id="rId17" o:title=""/>
          </v:shape>
          <o:OLEObject Type="Embed" ProgID="Equation.DSMT4" ShapeID="_x0000_i1030" DrawAspect="Content" ObjectID="_1229116643" r:id="rId18"/>
        </w:objec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. Ответ: через 2 часа.</w:t>
      </w:r>
    </w:p>
    <w:p w:rsidR="00C12CBC" w:rsidRDefault="00C12CBC">
      <w:pPr>
        <w:rPr>
          <w:rStyle w:val="a5"/>
          <w:b w:val="0"/>
          <w:sz w:val="44"/>
          <w:szCs w:val="44"/>
        </w:rPr>
      </w:pPr>
      <w:r>
        <w:rPr>
          <w:rStyle w:val="a5"/>
          <w:b w:val="0"/>
          <w:sz w:val="44"/>
          <w:szCs w:val="44"/>
        </w:rPr>
        <w:br w:type="page"/>
      </w:r>
    </w:p>
    <w:p w:rsidR="00003AE9" w:rsidRPr="003E6F24" w:rsidRDefault="003E6F24" w:rsidP="003E6F24">
      <w:pPr>
        <w:pStyle w:val="a6"/>
        <w:jc w:val="center"/>
        <w:rPr>
          <w:rStyle w:val="a5"/>
          <w:rFonts w:ascii="Times New Roman" w:hAnsi="Times New Roman" w:cs="Times New Roman"/>
          <w:sz w:val="40"/>
          <w:szCs w:val="40"/>
        </w:rPr>
      </w:pPr>
      <w:r>
        <w:rPr>
          <w:rStyle w:val="a5"/>
          <w:rFonts w:ascii="Times New Roman" w:hAnsi="Times New Roman" w:cs="Times New Roman"/>
          <w:sz w:val="40"/>
          <w:szCs w:val="40"/>
        </w:rPr>
        <w:lastRenderedPageBreak/>
        <w:t xml:space="preserve">Задания олимпиады </w:t>
      </w:r>
      <w:r w:rsidR="00003AE9" w:rsidRPr="003E6F24">
        <w:rPr>
          <w:rStyle w:val="a5"/>
          <w:rFonts w:ascii="Times New Roman" w:hAnsi="Times New Roman" w:cs="Times New Roman"/>
          <w:sz w:val="40"/>
          <w:szCs w:val="40"/>
        </w:rPr>
        <w:t>6 класс</w: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</w:rPr>
      </w:pPr>
      <w:r w:rsidRPr="00C12CBC">
        <w:rPr>
          <w:rStyle w:val="a5"/>
          <w:rFonts w:ascii="Times New Roman" w:hAnsi="Times New Roman" w:cs="Times New Roman"/>
          <w:b w:val="0"/>
        </w:rPr>
        <w:t>Решение:</w: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1 + (2 + 3 + 4) . (5 + 6) = 100. Есть и другие решения </w: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Обед </w: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 wp14:anchorId="04575C00" wp14:editId="26712732">
                <wp:simplePos x="0" y="0"/>
                <wp:positionH relativeFrom="column">
                  <wp:posOffset>3081020</wp:posOffset>
                </wp:positionH>
                <wp:positionV relativeFrom="paragraph">
                  <wp:posOffset>19050</wp:posOffset>
                </wp:positionV>
                <wp:extent cx="1504315" cy="520700"/>
                <wp:effectExtent l="0" t="0" r="76835" b="69850"/>
                <wp:wrapNone/>
                <wp:docPr id="19" name="Прямая со стрелкой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504315" cy="5207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273B8012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9" o:spid="_x0000_s1026" type="#_x0000_t32" style="position:absolute;margin-left:242.6pt;margin-top:1.5pt;width:118.45pt;height:41pt;z-index: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 wp14:anchorId="5DF96FAC" wp14:editId="453DF067">
                <wp:simplePos x="0" y="0"/>
                <wp:positionH relativeFrom="column">
                  <wp:posOffset>1483995</wp:posOffset>
                </wp:positionH>
                <wp:positionV relativeFrom="paragraph">
                  <wp:posOffset>19050</wp:posOffset>
                </wp:positionV>
                <wp:extent cx="1597025" cy="450850"/>
                <wp:effectExtent l="38100" t="0" r="22225" b="82550"/>
                <wp:wrapNone/>
                <wp:docPr id="20" name="Прямая со стрелкой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597025" cy="45085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B3737AD" id="Прямая со стрелкой 20" o:spid="_x0000_s1026" type="#_x0000_t32" style="position:absolute;margin-left:116.85pt;margin-top:1.5pt;width:125.75pt;height:35.5pt;flip:x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299" distR="114299" simplePos="0" relativeHeight="251595776" behindDoc="0" locked="0" layoutInCell="1" allowOverlap="1" wp14:anchorId="743C6DDD" wp14:editId="4D4FBE4E">
                <wp:simplePos x="0" y="0"/>
                <wp:positionH relativeFrom="column">
                  <wp:posOffset>3079749</wp:posOffset>
                </wp:positionH>
                <wp:positionV relativeFrom="paragraph">
                  <wp:posOffset>19050</wp:posOffset>
                </wp:positionV>
                <wp:extent cx="0" cy="451485"/>
                <wp:effectExtent l="95250" t="0" r="57150" b="62865"/>
                <wp:wrapNone/>
                <wp:docPr id="18" name="Прямая со стрелкой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45148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879B6BE" id="Прямая со стрелкой 18" o:spid="_x0000_s1026" type="#_x0000_t32" style="position:absolute;margin-left:242.5pt;margin-top:1.5pt;width:0;height:35.55pt;z-index:25159577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" strokecolor="windowText">
                <v:stroke endarrow="open"/>
                <o:lock v:ext="edit" shapetype="f"/>
              </v:shape>
            </w:pict>
          </mc:Fallback>
        </mc:AlternateConten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                      Борщ                     Гороховый суп                          Щи</w: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07449C78" wp14:editId="6E334ACF">
                <wp:simplePos x="0" y="0"/>
                <wp:positionH relativeFrom="column">
                  <wp:posOffset>4942205</wp:posOffset>
                </wp:positionH>
                <wp:positionV relativeFrom="paragraph">
                  <wp:posOffset>22225</wp:posOffset>
                </wp:positionV>
                <wp:extent cx="474345" cy="312420"/>
                <wp:effectExtent l="0" t="0" r="78105" b="49530"/>
                <wp:wrapNone/>
                <wp:docPr id="25" name="Прямая со стрелкой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74345" cy="31242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AC73CB9" id="Прямая со стрелкой 25" o:spid="_x0000_s1026" type="#_x0000_t32" style="position:absolute;margin-left:389.15pt;margin-top:1.75pt;width:37.35pt;height:24.6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40C9CF46" wp14:editId="192195CF">
                <wp:simplePos x="0" y="0"/>
                <wp:positionH relativeFrom="column">
                  <wp:posOffset>4596130</wp:posOffset>
                </wp:positionH>
                <wp:positionV relativeFrom="paragraph">
                  <wp:posOffset>22225</wp:posOffset>
                </wp:positionV>
                <wp:extent cx="381635" cy="312420"/>
                <wp:effectExtent l="38100" t="0" r="18415" b="49530"/>
                <wp:wrapNone/>
                <wp:docPr id="37" name="Прямая со стрелкой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81635" cy="31242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7C78279" id="Прямая со стрелкой 37" o:spid="_x0000_s1026" type="#_x0000_t32" style="position:absolute;margin-left:361.9pt;margin-top:1.75pt;width:30.05pt;height:24.6pt;flip:x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87CF6D3" wp14:editId="2D15C137">
                <wp:simplePos x="0" y="0"/>
                <wp:positionH relativeFrom="column">
                  <wp:posOffset>2710815</wp:posOffset>
                </wp:positionH>
                <wp:positionV relativeFrom="paragraph">
                  <wp:posOffset>-635</wp:posOffset>
                </wp:positionV>
                <wp:extent cx="416560" cy="335280"/>
                <wp:effectExtent l="38100" t="0" r="21590" b="64770"/>
                <wp:wrapNone/>
                <wp:docPr id="24" name="Прямая со стрелкой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416560" cy="33528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26ECEA6" id="Прямая со стрелкой 24" o:spid="_x0000_s1026" type="#_x0000_t32" style="position:absolute;margin-left:213.45pt;margin-top:-.05pt;width:32.8pt;height:26.4pt;flip:x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36A2162D" wp14:editId="033982DC">
                <wp:simplePos x="0" y="0"/>
                <wp:positionH relativeFrom="column">
                  <wp:posOffset>3127375</wp:posOffset>
                </wp:positionH>
                <wp:positionV relativeFrom="paragraph">
                  <wp:posOffset>0</wp:posOffset>
                </wp:positionV>
                <wp:extent cx="427990" cy="335280"/>
                <wp:effectExtent l="0" t="0" r="67310" b="64770"/>
                <wp:wrapNone/>
                <wp:docPr id="23" name="Прямая со стрелкой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27990" cy="33528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84E5767" id="Прямая со стрелкой 23" o:spid="_x0000_s1026" type="#_x0000_t32" style="position:absolute;margin-left:246.25pt;margin-top:0;width:33.7pt;height:26.4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505DE27A" wp14:editId="3CC630C6">
                <wp:simplePos x="0" y="0"/>
                <wp:positionH relativeFrom="column">
                  <wp:posOffset>800735</wp:posOffset>
                </wp:positionH>
                <wp:positionV relativeFrom="paragraph">
                  <wp:posOffset>22860</wp:posOffset>
                </wp:positionV>
                <wp:extent cx="462915" cy="312420"/>
                <wp:effectExtent l="38100" t="0" r="32385" b="49530"/>
                <wp:wrapNone/>
                <wp:docPr id="22" name="Прямая со стрелкой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462915" cy="31242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0085BE1" id="Прямая со стрелкой 22" o:spid="_x0000_s1026" type="#_x0000_t32" style="position:absolute;margin-left:63.05pt;margin-top:1.8pt;width:36.45pt;height:24.6pt;flip:x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 wp14:anchorId="1A49ED3B" wp14:editId="211EA6FC">
                <wp:simplePos x="0" y="0"/>
                <wp:positionH relativeFrom="column">
                  <wp:posOffset>1264285</wp:posOffset>
                </wp:positionH>
                <wp:positionV relativeFrom="paragraph">
                  <wp:posOffset>22860</wp:posOffset>
                </wp:positionV>
                <wp:extent cx="440055" cy="312420"/>
                <wp:effectExtent l="0" t="0" r="74295" b="49530"/>
                <wp:wrapNone/>
                <wp:docPr id="21" name="Прямая со стрелкой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40055" cy="31242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E8A3CEF" id="Прямая со стрелкой 21" o:spid="_x0000_s1026" type="#_x0000_t32" style="position:absolute;margin-left:99.55pt;margin-top:1.8pt;width:34.65pt;height:24.6pt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                           </w: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2FF8CE04" wp14:editId="77043954">
                <wp:simplePos x="0" y="0"/>
                <wp:positionH relativeFrom="column">
                  <wp:posOffset>5464175</wp:posOffset>
                </wp:positionH>
                <wp:positionV relativeFrom="paragraph">
                  <wp:posOffset>192405</wp:posOffset>
                </wp:positionV>
                <wp:extent cx="358775" cy="242570"/>
                <wp:effectExtent l="0" t="0" r="79375" b="62230"/>
                <wp:wrapNone/>
                <wp:docPr id="52" name="Прямая со стрелкой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58775" cy="24257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A877F23" id="Прямая со стрелкой 52" o:spid="_x0000_s1026" type="#_x0000_t32" style="position:absolute;margin-left:430.25pt;margin-top:15.15pt;width:28.25pt;height:19.1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8184F76" wp14:editId="57AD5D20">
                <wp:simplePos x="0" y="0"/>
                <wp:positionH relativeFrom="column">
                  <wp:posOffset>5210810</wp:posOffset>
                </wp:positionH>
                <wp:positionV relativeFrom="paragraph">
                  <wp:posOffset>193040</wp:posOffset>
                </wp:positionV>
                <wp:extent cx="288925" cy="241935"/>
                <wp:effectExtent l="38100" t="0" r="15875" b="62865"/>
                <wp:wrapNone/>
                <wp:docPr id="51" name="Прямая со стрелкой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288925" cy="24193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B00863C" id="Прямая со стрелкой 51" o:spid="_x0000_s1026" type="#_x0000_t32" style="position:absolute;margin-left:410.3pt;margin-top:15.2pt;width:22.75pt;height:19.05pt;flip:x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0DA66D3" wp14:editId="45A76A18">
                <wp:simplePos x="0" y="0"/>
                <wp:positionH relativeFrom="column">
                  <wp:posOffset>4584065</wp:posOffset>
                </wp:positionH>
                <wp:positionV relativeFrom="paragraph">
                  <wp:posOffset>192405</wp:posOffset>
                </wp:positionV>
                <wp:extent cx="323850" cy="242570"/>
                <wp:effectExtent l="0" t="0" r="76200" b="62230"/>
                <wp:wrapNone/>
                <wp:docPr id="50" name="Прямая со стрелкой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23850" cy="24257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FCF51ED" id="Прямая со стрелкой 50" o:spid="_x0000_s1026" type="#_x0000_t32" style="position:absolute;margin-left:360.95pt;margin-top:15.15pt;width:25.5pt;height:19.1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29DF276" wp14:editId="406B673E">
                <wp:simplePos x="0" y="0"/>
                <wp:positionH relativeFrom="column">
                  <wp:posOffset>4319270</wp:posOffset>
                </wp:positionH>
                <wp:positionV relativeFrom="paragraph">
                  <wp:posOffset>192405</wp:posOffset>
                </wp:positionV>
                <wp:extent cx="266065" cy="242570"/>
                <wp:effectExtent l="38100" t="0" r="19685" b="62230"/>
                <wp:wrapNone/>
                <wp:docPr id="49" name="Прямая со стрелкой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266065" cy="24257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B975A09" id="Прямая со стрелкой 49" o:spid="_x0000_s1026" type="#_x0000_t32" style="position:absolute;margin-left:340.1pt;margin-top:15.15pt;width:20.95pt;height:19.1pt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3648F36" wp14:editId="73D6F4B6">
                <wp:simplePos x="0" y="0"/>
                <wp:positionH relativeFrom="column">
                  <wp:posOffset>3658870</wp:posOffset>
                </wp:positionH>
                <wp:positionV relativeFrom="paragraph">
                  <wp:posOffset>193040</wp:posOffset>
                </wp:positionV>
                <wp:extent cx="302260" cy="241935"/>
                <wp:effectExtent l="0" t="0" r="78740" b="62865"/>
                <wp:wrapNone/>
                <wp:docPr id="48" name="Прямая со стрелкой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02260" cy="24193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3D5DA46" id="Прямая со стрелкой 48" o:spid="_x0000_s1026" type="#_x0000_t32" style="position:absolute;margin-left:288.1pt;margin-top:15.2pt;width:23.8pt;height:19.0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876F21D" wp14:editId="26331016">
                <wp:simplePos x="0" y="0"/>
                <wp:positionH relativeFrom="column">
                  <wp:posOffset>3370580</wp:posOffset>
                </wp:positionH>
                <wp:positionV relativeFrom="paragraph">
                  <wp:posOffset>192405</wp:posOffset>
                </wp:positionV>
                <wp:extent cx="288290" cy="241935"/>
                <wp:effectExtent l="38100" t="0" r="16510" b="62865"/>
                <wp:wrapNone/>
                <wp:docPr id="47" name="Прямая со стрелкой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288290" cy="24193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A762BD9" id="Прямая со стрелкой 47" o:spid="_x0000_s1026" type="#_x0000_t32" style="position:absolute;margin-left:265.4pt;margin-top:15.15pt;width:22.7pt;height:19.05pt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FFCF5C2" wp14:editId="766CDE2D">
                <wp:simplePos x="0" y="0"/>
                <wp:positionH relativeFrom="column">
                  <wp:posOffset>2363470</wp:posOffset>
                </wp:positionH>
                <wp:positionV relativeFrom="paragraph">
                  <wp:posOffset>192405</wp:posOffset>
                </wp:positionV>
                <wp:extent cx="265430" cy="242570"/>
                <wp:effectExtent l="38100" t="0" r="20320" b="62230"/>
                <wp:wrapNone/>
                <wp:docPr id="45" name="Прямая со стрелкой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265430" cy="24257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3A3C1F6" id="Прямая со стрелкой 45" o:spid="_x0000_s1026" type="#_x0000_t32" style="position:absolute;margin-left:186.1pt;margin-top:15.15pt;width:20.9pt;height:19.1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9946839" wp14:editId="5D6F208E">
                <wp:simplePos x="0" y="0"/>
                <wp:positionH relativeFrom="column">
                  <wp:posOffset>2629535</wp:posOffset>
                </wp:positionH>
                <wp:positionV relativeFrom="paragraph">
                  <wp:posOffset>193040</wp:posOffset>
                </wp:positionV>
                <wp:extent cx="278130" cy="242570"/>
                <wp:effectExtent l="0" t="0" r="83820" b="62230"/>
                <wp:wrapNone/>
                <wp:docPr id="46" name="Прямая со стрелкой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78130" cy="24257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69C4C9D" id="Прямая со стрелкой 46" o:spid="_x0000_s1026" type="#_x0000_t32" style="position:absolute;margin-left:207.05pt;margin-top:15.2pt;width:21.9pt;height:19.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B40DD3A" wp14:editId="5273B44A">
                <wp:simplePos x="0" y="0"/>
                <wp:positionH relativeFrom="column">
                  <wp:posOffset>1703705</wp:posOffset>
                </wp:positionH>
                <wp:positionV relativeFrom="paragraph">
                  <wp:posOffset>193040</wp:posOffset>
                </wp:positionV>
                <wp:extent cx="255270" cy="242570"/>
                <wp:effectExtent l="0" t="0" r="68580" b="62230"/>
                <wp:wrapNone/>
                <wp:docPr id="44" name="Прямая со стрелкой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55270" cy="24257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40DA78C" id="Прямая со стрелкой 44" o:spid="_x0000_s1026" type="#_x0000_t32" style="position:absolute;margin-left:134.15pt;margin-top:15.2pt;width:20.1pt;height:19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BD859E4" wp14:editId="75FD65F4">
                <wp:simplePos x="0" y="0"/>
                <wp:positionH relativeFrom="column">
                  <wp:posOffset>1483995</wp:posOffset>
                </wp:positionH>
                <wp:positionV relativeFrom="paragraph">
                  <wp:posOffset>193040</wp:posOffset>
                </wp:positionV>
                <wp:extent cx="219710" cy="242570"/>
                <wp:effectExtent l="38100" t="0" r="27940" b="62230"/>
                <wp:wrapNone/>
                <wp:docPr id="43" name="Прямая со стрелкой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219710" cy="24257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1DAAFFD" id="Прямая со стрелкой 43" o:spid="_x0000_s1026" type="#_x0000_t32" style="position:absolute;margin-left:116.85pt;margin-top:15.2pt;width:17.3pt;height:19.1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53D3196" wp14:editId="67A4095A">
                <wp:simplePos x="0" y="0"/>
                <wp:positionH relativeFrom="column">
                  <wp:posOffset>904875</wp:posOffset>
                </wp:positionH>
                <wp:positionV relativeFrom="paragraph">
                  <wp:posOffset>193040</wp:posOffset>
                </wp:positionV>
                <wp:extent cx="231775" cy="242570"/>
                <wp:effectExtent l="0" t="0" r="73025" b="62230"/>
                <wp:wrapNone/>
                <wp:docPr id="42" name="Прямая со стрелкой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31775" cy="24257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0E7EC95" id="Прямая со стрелкой 42" o:spid="_x0000_s1026" type="#_x0000_t32" style="position:absolute;margin-left:71.25pt;margin-top:15.2pt;width:18.25pt;height:19.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B07B4F0" wp14:editId="11B51C9A">
                <wp:simplePos x="0" y="0"/>
                <wp:positionH relativeFrom="column">
                  <wp:posOffset>603885</wp:posOffset>
                </wp:positionH>
                <wp:positionV relativeFrom="paragraph">
                  <wp:posOffset>192405</wp:posOffset>
                </wp:positionV>
                <wp:extent cx="300990" cy="243205"/>
                <wp:effectExtent l="38100" t="0" r="22860" b="61595"/>
                <wp:wrapNone/>
                <wp:docPr id="41" name="Прямая со стрелкой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300990" cy="24320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FAAAC55" id="Прямая со стрелкой 41" o:spid="_x0000_s1026" type="#_x0000_t32" style="position:absolute;margin-left:47.55pt;margin-top:15.15pt;width:23.7pt;height:19.15pt;flip:x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" strokecolor="windowText">
                <v:stroke endarrow="open"/>
                <o:lock v:ext="edit" shapetype="f"/>
              </v:shape>
            </w:pict>
          </mc:Fallback>
        </mc:AlternateConten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              Рыба        Котлета         Рыба            Котлета           Рыба         Котлета     </w: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                       </w: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      Морс    Чай  Морс   Чай   Морс  Чай   Морс  Чай   Морс   Чай  Морс   Чай</w:t>
      </w:r>
    </w:p>
    <w:p w:rsidR="00003AE9" w:rsidRPr="00C12CBC" w:rsidRDefault="00003AE9" w:rsidP="0060754F">
      <w:pPr>
        <w:pStyle w:val="a6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твет: 12 вариантов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Решение: Валентин пробегает 50*60=3000 см за 100 с, то есть его скорость 30 см/с, что составляет 18 м/мин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Решение: Малыш облизывает сам себя в 6 раз (30мин/5мин=6) медленнее, чем его облизывает кот Тоша. Тоша облизывает себя за 20 минут. Следовательно, Малыш оближет кота Тошу за 20мин · 6=120мин=2часа.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Кошка заменяет 6 Мышек. Жучка заменяет 5•6 Мышек. Внучка заменяет  4•5•6 Мышек. Бабка заменяет  3•4•5•6 Мышек.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Дедка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заменяет  2•3•4•5•6 Мышек. Итого потребуется: 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(2•3•4•5•6) + (3•4•5•6) + (4•5•6) + (5•6) + 6 + 1 = 1237 Мышек.</w:t>
      </w:r>
    </w:p>
    <w:p w:rsidR="00C12CBC" w:rsidRPr="003E6F24" w:rsidRDefault="00C12CBC">
      <w:pPr>
        <w:rPr>
          <w:rStyle w:val="a5"/>
          <w:rFonts w:ascii="Times New Roman" w:hAnsi="Times New Roman" w:cs="Times New Roman"/>
          <w:b w:val="0"/>
          <w:sz w:val="24"/>
          <w:szCs w:val="24"/>
        </w:rPr>
      </w:pPr>
      <w:r>
        <w:rPr>
          <w:rStyle w:val="a5"/>
          <w:b w:val="0"/>
          <w:sz w:val="44"/>
          <w:szCs w:val="44"/>
        </w:rPr>
        <w:br w:type="page"/>
      </w:r>
    </w:p>
    <w:p w:rsidR="00003AE9" w:rsidRPr="003E6F24" w:rsidRDefault="00003AE9" w:rsidP="003E6F24">
      <w:pPr>
        <w:pStyle w:val="a6"/>
        <w:jc w:val="center"/>
        <w:rPr>
          <w:rStyle w:val="a5"/>
          <w:rFonts w:ascii="Times New Roman" w:hAnsi="Times New Roman" w:cs="Times New Roman"/>
          <w:sz w:val="40"/>
          <w:szCs w:val="40"/>
        </w:rPr>
      </w:pPr>
      <w:r w:rsidRPr="003E6F24">
        <w:rPr>
          <w:rStyle w:val="a5"/>
          <w:rFonts w:ascii="Times New Roman" w:hAnsi="Times New Roman" w:cs="Times New Roman"/>
          <w:sz w:val="40"/>
          <w:szCs w:val="40"/>
        </w:rPr>
        <w:lastRenderedPageBreak/>
        <w:t>Задания олимпиады 7 класс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Разделим монеты на 3 кучки по 9 монет. Положим на чаши весов первую и вторую кучки; по результату этого взвешивания мы точно узнаем, в какой из кучек находится фальшивка (если весы покажут равенство, то она - в третьей кучке). Теперь, аналогично, разделим выбранную кучку на три части по три монеты, положим на весы две из этих частей и определим, в какой из частей находится фальшивая монета. Наконец, остается из трех монет определить более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тяжелую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: кладем на чаши весов по 1 монете - фальшивкой является более тяжелая; если же на весах равенство, то фальшивой является третья монета из части. Задача решена.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Джон сказал: "Я не виновен". По условию задачи два человека являются невиновными: лжец и шутник. Джон не может быть лжецом, так как лжец, в данном случае, сказал бы, что он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виновет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. Джон не может быть и правдолюбцем, так правдолюбец виновен, и он не сможет сказать неправду. Остается, что Джон шутник, при этом он говорит правду, так как он, действительно невиновен. Джек подтверждает невиновность шутника Джона, т.е. Джек говорит правду, поэтому он не лжец, а правдолюбец, Джек и угнал машину. Джо - лжец и как положено лжецу, он всех обманывает, говоря, что он угнал машину.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Свежий арбуз на 99% процентов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состотит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из жидкости и на 1% - из сухой массы. В результате усушки количество жидкости уменьшилось и составило 98% от новой, также уменьшившейся массы арбуза. Количество же сухого вещества, оставаясь неизменным, составило 2% от новой массы арбуза. Процентное содержание в арбузе сухого вещества (при неизменной его массе) увеличилось вдвое.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Следовательно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масса арбуза в результате усушки уменьшилась вдвое.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В обоих случаях - как при делении искомого числа на 7, так и при делении его на 9 остаток на единицу меньше делителя. Увеличив делимое на 1, получим число, которое делится без остатка и на 7, и на 9. Наименьшее такое число - 63. Искомое число на 1 меньше и равно 62 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раскрасим доску в 2 цвета. Черных клеток-13, а белых 12. При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переползании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с черных клеток жуки переползали на  белые и наоборот. Так как  белых клеток 12, а черных на одну больше и все жуки с белых переползают на черные, то одна черная клетка останется. </w:t>
      </w:r>
    </w:p>
    <w:p w:rsidR="00003AE9" w:rsidRPr="00C12CBC" w:rsidRDefault="00003AE9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твет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: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останется 1 черная клетка.</w:t>
      </w:r>
    </w:p>
    <w:tbl>
      <w:tblPr>
        <w:tblStyle w:val="a4"/>
        <w:tblW w:w="0" w:type="auto"/>
        <w:tblInd w:w="360" w:type="dxa"/>
        <w:tblLook w:val="04A0" w:firstRow="1" w:lastRow="0" w:firstColumn="1" w:lastColumn="0" w:noHBand="0" w:noVBand="1"/>
      </w:tblPr>
      <w:tblGrid>
        <w:gridCol w:w="437"/>
        <w:gridCol w:w="437"/>
        <w:gridCol w:w="438"/>
        <w:gridCol w:w="437"/>
        <w:gridCol w:w="438"/>
      </w:tblGrid>
      <w:tr w:rsidR="00003AE9" w:rsidRPr="0060754F" w:rsidTr="0092000C">
        <w:trPr>
          <w:trHeight w:val="350"/>
        </w:trPr>
        <w:tc>
          <w:tcPr>
            <w:tcW w:w="437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</w:tr>
      <w:tr w:rsidR="00003AE9" w:rsidRPr="0060754F" w:rsidTr="0092000C">
        <w:trPr>
          <w:trHeight w:val="330"/>
        </w:trPr>
        <w:tc>
          <w:tcPr>
            <w:tcW w:w="437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</w:tr>
      <w:tr w:rsidR="00003AE9" w:rsidRPr="0060754F" w:rsidTr="0092000C">
        <w:trPr>
          <w:trHeight w:val="330"/>
        </w:trPr>
        <w:tc>
          <w:tcPr>
            <w:tcW w:w="437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</w:tr>
      <w:tr w:rsidR="00003AE9" w:rsidRPr="0060754F" w:rsidTr="0092000C">
        <w:trPr>
          <w:trHeight w:val="330"/>
        </w:trPr>
        <w:tc>
          <w:tcPr>
            <w:tcW w:w="437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</w:tr>
      <w:tr w:rsidR="00003AE9" w:rsidRPr="0060754F" w:rsidTr="0092000C">
        <w:trPr>
          <w:trHeight w:val="350"/>
        </w:trPr>
        <w:tc>
          <w:tcPr>
            <w:tcW w:w="437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7" w:type="dxa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438" w:type="dxa"/>
            <w:shd w:val="clear" w:color="auto" w:fill="000000" w:themeFill="text1"/>
          </w:tcPr>
          <w:p w:rsidR="00003AE9" w:rsidRPr="0060754F" w:rsidRDefault="00003AE9" w:rsidP="0060754F">
            <w:pPr>
              <w:pStyle w:val="a6"/>
              <w:rPr>
                <w:rStyle w:val="a5"/>
                <w:b w:val="0"/>
              </w:rPr>
            </w:pPr>
          </w:p>
        </w:tc>
      </w:tr>
    </w:tbl>
    <w:p w:rsidR="00C12CBC" w:rsidRPr="00C12CBC" w:rsidRDefault="00C12CBC">
      <w:pPr>
        <w:rPr>
          <w:rStyle w:val="a5"/>
          <w:b w:val="0"/>
          <w:sz w:val="24"/>
          <w:szCs w:val="24"/>
        </w:rPr>
      </w:pPr>
      <w:r>
        <w:rPr>
          <w:rStyle w:val="a5"/>
          <w:b w:val="0"/>
          <w:sz w:val="44"/>
          <w:szCs w:val="44"/>
        </w:rPr>
        <w:br w:type="page"/>
      </w:r>
    </w:p>
    <w:p w:rsidR="00D42424" w:rsidRPr="003E6F24" w:rsidRDefault="00D42424" w:rsidP="003E6F24">
      <w:pPr>
        <w:pStyle w:val="a6"/>
        <w:jc w:val="center"/>
        <w:rPr>
          <w:rStyle w:val="a5"/>
          <w:rFonts w:ascii="Times New Roman" w:hAnsi="Times New Roman" w:cs="Times New Roman"/>
          <w:sz w:val="40"/>
          <w:szCs w:val="40"/>
        </w:rPr>
      </w:pPr>
      <w:r w:rsidRPr="003E6F24">
        <w:rPr>
          <w:rStyle w:val="a5"/>
          <w:rFonts w:ascii="Times New Roman" w:hAnsi="Times New Roman" w:cs="Times New Roman"/>
          <w:sz w:val="40"/>
          <w:szCs w:val="40"/>
        </w:rPr>
        <w:lastRenderedPageBreak/>
        <w:t>Решение олимпиад</w:t>
      </w:r>
      <w:r w:rsidR="003E6F24" w:rsidRPr="003E6F24">
        <w:rPr>
          <w:rStyle w:val="a5"/>
          <w:rFonts w:ascii="Times New Roman" w:hAnsi="Times New Roman" w:cs="Times New Roman"/>
          <w:sz w:val="40"/>
          <w:szCs w:val="40"/>
        </w:rPr>
        <w:t xml:space="preserve">ы </w:t>
      </w:r>
      <w:r w:rsidR="00C12CBC" w:rsidRPr="003E6F24">
        <w:rPr>
          <w:rStyle w:val="a5"/>
          <w:rFonts w:ascii="Times New Roman" w:hAnsi="Times New Roman" w:cs="Times New Roman"/>
          <w:sz w:val="40"/>
          <w:szCs w:val="40"/>
        </w:rPr>
        <w:t>8 класс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Найдите число, 25% которого составляют: </w:t>
      </w:r>
      <m:oMath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3</m:t>
            </m:r>
            <m:f>
              <m:fPr>
                <m:ctrlPr>
                  <w:rPr>
                    <w:rStyle w:val="a5"/>
                    <w:rFonts w:ascii="Cambria Math" w:hAnsi="Cambria Math" w:cs="Times New Roman"/>
                    <w:b w:val="0"/>
                    <w:bCs w:val="0"/>
                    <w:sz w:val="24"/>
                    <w:szCs w:val="24"/>
                  </w:rPr>
                </m:ctrlPr>
              </m:fPr>
              <m:num>
                <m: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+2,5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2,5-1</m:t>
            </m:r>
            <m:f>
              <m:fPr>
                <m:ctrlPr>
                  <w:rPr>
                    <w:rStyle w:val="a5"/>
                    <w:rFonts w:ascii="Cambria Math" w:hAnsi="Cambria Math" w:cs="Times New Roman"/>
                    <w:b w:val="0"/>
                    <w:bCs w:val="0"/>
                    <w:sz w:val="24"/>
                    <w:szCs w:val="24"/>
                  </w:rPr>
                </m:ctrlPr>
              </m:fPr>
              <m:num>
                <m: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den>
        </m:f>
        <m:r>
          <w:rPr>
            <w:rStyle w:val="a5"/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d>
              <m:dPr>
                <m:ctrlPr>
                  <w:rPr>
                    <w:rStyle w:val="a5"/>
                    <w:rFonts w:ascii="Cambria Math" w:hAnsi="Cambria Math" w:cs="Times New Roman"/>
                    <w:b w:val="0"/>
                    <w:bCs w:val="0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Style w:val="a5"/>
                        <w:rFonts w:ascii="Cambria Math" w:hAnsi="Cambria Math" w:cs="Times New Roman"/>
                        <w:b w:val="0"/>
                        <w:bCs w:val="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Style w:val="a5"/>
                        <w:rFonts w:ascii="Cambria Math" w:hAnsi="Cambria Math" w:cs="Times New Roman"/>
                        <w:sz w:val="24"/>
                        <w:szCs w:val="24"/>
                      </w:rPr>
                      <m:t>0,36</m:t>
                    </m:r>
                  </m:num>
                  <m:den>
                    <m:r>
                      <w:rPr>
                        <w:rStyle w:val="a5"/>
                        <w:rFonts w:ascii="Cambria Math" w:hAnsi="Cambria Math" w:cs="Times New Roman"/>
                        <w:sz w:val="24"/>
                        <w:szCs w:val="24"/>
                      </w:rPr>
                      <m:t>0,8</m:t>
                    </m:r>
                  </m:den>
                </m:f>
                <m: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+0,55</m:t>
                </m:r>
              </m:e>
            </m:d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:0,3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2,2:2</m:t>
            </m:r>
            <m:f>
              <m:fPr>
                <m:ctrlPr>
                  <w:rPr>
                    <w:rStyle w:val="a5"/>
                    <w:rFonts w:ascii="Cambria Math" w:hAnsi="Cambria Math" w:cs="Times New Roman"/>
                    <w:b w:val="0"/>
                    <w:bCs w:val="0"/>
                    <w:sz w:val="24"/>
                    <w:szCs w:val="24"/>
                  </w:rPr>
                </m:ctrlPr>
              </m:fPr>
              <m:num>
                <m: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14</m:t>
                </m:r>
              </m:num>
              <m:den>
                <m: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15</m:t>
                </m:r>
              </m:den>
            </m:f>
          </m:den>
        </m:f>
        <m:r>
          <w:rPr>
            <w:rStyle w:val="a5"/>
            <w:rFonts w:ascii="Cambria Math" w:hAnsi="Cambria Math" w:cs="Times New Roman"/>
            <w:sz w:val="24"/>
            <w:szCs w:val="24"/>
          </w:rPr>
          <m:t>*</m:t>
        </m:r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9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</m:oMath>
    </w:p>
    <w:p w:rsidR="00D42424" w:rsidRPr="00C12CBC" w:rsidRDefault="00257DD7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m:oMathPara>
        <m:oMath>
          <m:f>
            <m:fPr>
              <m:ctrlPr>
                <w:rPr>
                  <w:rStyle w:val="a5"/>
                  <w:rFonts w:ascii="Cambria Math" w:hAnsi="Cambria Math" w:cs="Times New Roman"/>
                  <w:b w:val="0"/>
                  <w:bCs w:val="0"/>
                  <w:sz w:val="24"/>
                  <w:szCs w:val="24"/>
                </w:rPr>
              </m:ctrlPr>
            </m:fPr>
            <m:num>
              <m:r>
                <w:rPr>
                  <w:rStyle w:val="a5"/>
                  <w:rFonts w:ascii="Cambria Math" w:hAnsi="Cambria Math" w:cs="Times New Roman"/>
                  <w:sz w:val="24"/>
                  <w:szCs w:val="24"/>
                </w:rPr>
                <m:t>5</m:t>
              </m:r>
              <m:f>
                <m:fPr>
                  <m:ctrlPr>
                    <w:rPr>
                      <w:rStyle w:val="a5"/>
                      <w:rFonts w:ascii="Cambria Math" w:hAnsi="Cambria Math" w:cs="Times New Roman"/>
                      <w:b w:val="0"/>
                      <w:bCs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num>
            <m:den>
              <m:r>
                <w:rPr>
                  <w:rStyle w:val="a5"/>
                  <w:rFonts w:ascii="Cambria Math" w:hAnsi="Cambria Math" w:cs="Times New Roman"/>
                  <w:sz w:val="24"/>
                  <w:szCs w:val="24"/>
                </w:rPr>
                <m:t>1</m:t>
              </m:r>
              <m:f>
                <m:fPr>
                  <m:ctrlPr>
                    <w:rPr>
                      <w:rStyle w:val="a5"/>
                      <w:rFonts w:ascii="Cambria Math" w:hAnsi="Cambria Math" w:cs="Times New Roman"/>
                      <w:b w:val="0"/>
                      <w:bCs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den>
          </m:f>
          <m:r>
            <w:rPr>
              <w:rStyle w:val="a5"/>
              <w:rFonts w:ascii="Cambria Math" w:hAnsi="Cambria Math" w:cs="Times New Roman"/>
              <w:sz w:val="24"/>
              <w:szCs w:val="24"/>
            </w:rPr>
            <m:t>-</m:t>
          </m:r>
          <m:f>
            <m:fPr>
              <m:ctrlPr>
                <w:rPr>
                  <w:rStyle w:val="a5"/>
                  <w:rFonts w:ascii="Cambria Math" w:hAnsi="Cambria Math" w:cs="Times New Roman"/>
                  <w:b w:val="0"/>
                  <w:bCs w:val="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Style w:val="a5"/>
                      <w:rFonts w:ascii="Cambria Math" w:hAnsi="Cambria Math" w:cs="Times New Roman"/>
                      <w:b w:val="0"/>
                      <w:bCs w:val="0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Style w:val="a5"/>
                          <w:rFonts w:ascii="Cambria Math" w:hAnsi="Cambria Math" w:cs="Times New Roman"/>
                          <w:b w:val="0"/>
                          <w:bCs w:val="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Style w:val="a5"/>
                          <w:rFonts w:ascii="Cambria Math" w:hAnsi="Cambria Math" w:cs="Times New Roman"/>
                          <w:sz w:val="24"/>
                          <w:szCs w:val="24"/>
                        </w:rPr>
                        <m:t>36</m:t>
                      </m:r>
                    </m:num>
                    <m:den>
                      <m:r>
                        <w:rPr>
                          <w:rStyle w:val="a5"/>
                          <w:rFonts w:ascii="Cambria Math" w:hAnsi="Cambria Math" w:cs="Times New Roman"/>
                          <w:sz w:val="24"/>
                          <w:szCs w:val="24"/>
                        </w:rPr>
                        <m:t>80</m:t>
                      </m:r>
                    </m:den>
                  </m:f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Style w:val="a5"/>
                          <w:rFonts w:ascii="Cambria Math" w:hAnsi="Cambria Math" w:cs="Times New Roman"/>
                          <w:b w:val="0"/>
                          <w:bCs w:val="0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Style w:val="a5"/>
                          <w:rFonts w:ascii="Cambria Math" w:hAnsi="Cambria Math" w:cs="Times New Roman"/>
                          <w:sz w:val="24"/>
                          <w:szCs w:val="24"/>
                        </w:rPr>
                        <m:t>55</m:t>
                      </m:r>
                    </m:num>
                    <m:den>
                      <m:r>
                        <w:rPr>
                          <w:rStyle w:val="a5"/>
                          <w:rFonts w:ascii="Cambria Math" w:hAnsi="Cambria Math" w:cs="Times New Roman"/>
                          <w:sz w:val="24"/>
                          <w:szCs w:val="24"/>
                        </w:rPr>
                        <m:t>100</m:t>
                      </m:r>
                    </m:den>
                  </m:f>
                </m:e>
              </m:d>
              <m:r>
                <w:rPr>
                  <w:rStyle w:val="a5"/>
                  <w:rFonts w:ascii="Cambria Math" w:hAnsi="Cambria Math" w:cs="Times New Roman"/>
                  <w:sz w:val="24"/>
                  <w:szCs w:val="24"/>
                </w:rPr>
                <m:t>:</m:t>
              </m:r>
              <m:f>
                <m:fPr>
                  <m:ctrlPr>
                    <w:rPr>
                      <w:rStyle w:val="a5"/>
                      <w:rFonts w:ascii="Cambria Math" w:hAnsi="Cambria Math" w:cs="Times New Roman"/>
                      <w:b w:val="0"/>
                      <w:bCs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den>
              </m:f>
            </m:num>
            <m:den>
              <m:f>
                <m:fPr>
                  <m:ctrlPr>
                    <w:rPr>
                      <w:rStyle w:val="a5"/>
                      <w:rFonts w:ascii="Cambria Math" w:hAnsi="Cambria Math" w:cs="Times New Roman"/>
                      <w:b w:val="0"/>
                      <w:bCs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den>
              </m:f>
              <m:r>
                <w:rPr>
                  <w:rStyle w:val="a5"/>
                  <w:rFonts w:ascii="Cambria Math" w:hAnsi="Cambria Math" w:cs="Times New Roman"/>
                  <w:sz w:val="24"/>
                  <w:szCs w:val="24"/>
                </w:rPr>
                <m:t>:</m:t>
              </m:r>
              <m:f>
                <m:fPr>
                  <m:ctrlPr>
                    <w:rPr>
                      <w:rStyle w:val="a5"/>
                      <w:rFonts w:ascii="Cambria Math" w:hAnsi="Cambria Math" w:cs="Times New Roman"/>
                      <w:b w:val="0"/>
                      <w:bCs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44</m:t>
                  </m:r>
                </m:num>
                <m:den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den>
              </m:f>
            </m:den>
          </m:f>
          <m:r>
            <w:rPr>
              <w:rStyle w:val="a5"/>
              <w:rFonts w:ascii="Cambria Math" w:hAnsi="Cambria Math" w:cs="Times New Roman"/>
              <w:sz w:val="24"/>
              <w:szCs w:val="24"/>
            </w:rPr>
            <m:t>*</m:t>
          </m:r>
          <m:f>
            <m:fPr>
              <m:ctrlPr>
                <w:rPr>
                  <w:rStyle w:val="a5"/>
                  <w:rFonts w:ascii="Cambria Math" w:hAnsi="Cambria Math" w:cs="Times New Roman"/>
                  <w:b w:val="0"/>
                  <w:bCs w:val="0"/>
                  <w:sz w:val="24"/>
                  <w:szCs w:val="24"/>
                </w:rPr>
              </m:ctrlPr>
            </m:fPr>
            <m:num>
              <m:r>
                <w:rPr>
                  <w:rStyle w:val="a5"/>
                  <w:rFonts w:ascii="Cambria Math" w:hAnsi="Cambria Math" w:cs="Times New Roman"/>
                  <w:sz w:val="24"/>
                  <w:szCs w:val="24"/>
                </w:rPr>
                <m:t>9</m:t>
              </m:r>
            </m:num>
            <m:den>
              <m:r>
                <w:rPr>
                  <w:rStyle w:val="a5"/>
                  <w:rFonts w:ascii="Cambria Math" w:hAnsi="Cambria Math" w:cs="Times New Roman"/>
                  <w:sz w:val="24"/>
                  <w:szCs w:val="24"/>
                </w:rPr>
                <m:t>20</m:t>
              </m:r>
            </m:den>
          </m:f>
          <m:r>
            <w:rPr>
              <w:rStyle w:val="a5"/>
              <w:rFonts w:ascii="Cambria Math" w:hAnsi="Cambria Math" w:cs="Times New Roman"/>
              <w:sz w:val="24"/>
              <w:szCs w:val="24"/>
            </w:rPr>
            <m:t xml:space="preserve">=5- </m:t>
          </m:r>
          <m:f>
            <m:fPr>
              <m:ctrlPr>
                <w:rPr>
                  <w:rStyle w:val="a5"/>
                  <w:rFonts w:ascii="Cambria Math" w:hAnsi="Cambria Math" w:cs="Times New Roman"/>
                  <w:b w:val="0"/>
                  <w:bCs w:val="0"/>
                  <w:sz w:val="24"/>
                  <w:szCs w:val="24"/>
                </w:rPr>
              </m:ctrlPr>
            </m:fPr>
            <m:num>
              <m:r>
                <w:rPr>
                  <w:rStyle w:val="a5"/>
                  <w:rFonts w:ascii="Cambria Math" w:hAnsi="Cambria Math" w:cs="Times New Roman"/>
                  <w:sz w:val="24"/>
                  <w:szCs w:val="24"/>
                </w:rPr>
                <m:t>1*</m:t>
              </m:r>
              <m:f>
                <m:fPr>
                  <m:ctrlPr>
                    <w:rPr>
                      <w:rStyle w:val="a5"/>
                      <w:rFonts w:ascii="Cambria Math" w:hAnsi="Cambria Math" w:cs="Times New Roman"/>
                      <w:b w:val="0"/>
                      <w:bCs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num>
            <m:den>
              <m:f>
                <m:fPr>
                  <m:ctrlPr>
                    <w:rPr>
                      <w:rStyle w:val="a5"/>
                      <w:rFonts w:ascii="Cambria Math" w:hAnsi="Cambria Math" w:cs="Times New Roman"/>
                      <w:b w:val="0"/>
                      <w:bCs w:val="0"/>
                      <w:sz w:val="24"/>
                      <w:szCs w:val="24"/>
                    </w:rPr>
                  </m:ctrlPr>
                </m:fPr>
                <m:num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Style w:val="a5"/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den>
          </m:f>
          <m:r>
            <w:rPr>
              <w:rStyle w:val="a5"/>
              <w:rFonts w:ascii="Cambria Math" w:hAnsi="Cambria Math" w:cs="Times New Roman"/>
              <w:sz w:val="24"/>
              <w:szCs w:val="24"/>
            </w:rPr>
            <m:t>*</m:t>
          </m:r>
          <m:f>
            <m:fPr>
              <m:ctrlPr>
                <w:rPr>
                  <w:rStyle w:val="a5"/>
                  <w:rFonts w:ascii="Cambria Math" w:hAnsi="Cambria Math" w:cs="Times New Roman"/>
                  <w:b w:val="0"/>
                  <w:bCs w:val="0"/>
                  <w:sz w:val="24"/>
                  <w:szCs w:val="24"/>
                </w:rPr>
              </m:ctrlPr>
            </m:fPr>
            <m:num>
              <m:r>
                <w:rPr>
                  <w:rStyle w:val="a5"/>
                  <w:rFonts w:ascii="Cambria Math" w:hAnsi="Cambria Math" w:cs="Times New Roman"/>
                  <w:sz w:val="24"/>
                  <w:szCs w:val="24"/>
                </w:rPr>
                <m:t>9</m:t>
              </m:r>
            </m:num>
            <m:den>
              <m:r>
                <w:rPr>
                  <w:rStyle w:val="a5"/>
                  <w:rFonts w:ascii="Cambria Math" w:hAnsi="Cambria Math" w:cs="Times New Roman"/>
                  <w:sz w:val="24"/>
                  <w:szCs w:val="24"/>
                </w:rPr>
                <m:t>20</m:t>
              </m:r>
            </m:den>
          </m:f>
          <m:r>
            <w:rPr>
              <w:rStyle w:val="a5"/>
              <w:rFonts w:ascii="Cambria Math" w:hAnsi="Cambria Math" w:cs="Times New Roman"/>
              <w:sz w:val="24"/>
              <w:szCs w:val="24"/>
            </w:rPr>
            <m:t>=5-2=3</m:t>
          </m:r>
        </m:oMath>
      </m:oMathPara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Число, которое составляет 25 % = 3, значит искомое число 3: 0,25=12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твет: 12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Из 40 тонн железной руды выплавляют 20 тонн стали, содержащей 6% примесей. Каков процент примесей в руде?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Решение: 100 – 6 = 94 % - чистого вещества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20*0,94=18,8 (т) – чистого вещества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18,8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: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40 = 0,47 = 47% чистого вещества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100 – 47 = 53 % примесей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твет: 53% примесей в руде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Высоты треугольника АВС, проведенные из вершин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А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и С, пересекаются в точке М. Найдите угол АМС, если угол А равен 70°, угол С равен 80°.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Пусть АД и СК – высоты  ∆АВС.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Рассмотрим  ∆ АДС (&lt;Д=90° - так как АД – высота), &lt;С=80°, значит &lt;САД=10°. Рассмотрим  ∆ АКС (&lt;К=90° - так как СК – высота), &lt;А=70°, значит &lt;АСК=20°. Рассмотрим  ∆ АМС (&lt;А=10° , &lt;С=20°, значит &lt;АМС=150°.</w:t>
      </w:r>
      <w:proofErr w:type="gramEnd"/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твет: &lt;АМС=150°.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Постройте график функции </w:t>
      </w:r>
      <m:oMath>
        <m:r>
          <w:rPr>
            <w:rStyle w:val="a5"/>
            <w:rFonts w:ascii="Cambria Math" w:hAnsi="Cambria Math" w:cs="Times New Roman"/>
            <w:sz w:val="24"/>
            <w:szCs w:val="24"/>
          </w:rPr>
          <m:t>у=</m:t>
        </m:r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Style w:val="a5"/>
                    <w:rFonts w:ascii="Cambria Math" w:hAnsi="Cambria Math" w:cs="Times New Roman"/>
                    <w:b w:val="0"/>
                    <w:bCs w:val="0"/>
                    <w:sz w:val="24"/>
                    <w:szCs w:val="24"/>
                  </w:rPr>
                </m:ctrlPr>
              </m:sSupPr>
              <m:e>
                <m: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-4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2-х</m:t>
            </m:r>
          </m:den>
        </m:f>
      </m:oMath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, и найдите по графику значения переменной Х при которой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 </w:t>
      </w:r>
      <m:oMath>
        <m:r>
          <w:rPr>
            <w:rStyle w:val="a5"/>
            <w:rFonts w:ascii="Cambria Math" w:hAnsi="Cambria Math" w:cs="Times New Roman"/>
            <w:sz w:val="24"/>
            <w:szCs w:val="24"/>
          </w:rPr>
          <m:t>У</m:t>
        </m:r>
        <w:proofErr w:type="gramEnd"/>
        <m:r>
          <w:rPr>
            <w:rStyle w:val="a5"/>
            <w:rFonts w:ascii="Cambria Math" w:hAnsi="Cambria Math" w:cs="Times New Roman"/>
            <w:sz w:val="24"/>
            <w:szCs w:val="24"/>
          </w:rPr>
          <m:t xml:space="preserve"> </m:t>
        </m:r>
      </m:oMath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≤ </w:t>
      </w:r>
      <m:oMath>
        <m:r>
          <w:rPr>
            <w:rStyle w:val="a5"/>
            <w:rFonts w:ascii="Cambria Math" w:hAnsi="Cambria Math" w:cs="Times New Roman"/>
            <w:sz w:val="24"/>
            <w:szCs w:val="24"/>
          </w:rPr>
          <m:t>0</m:t>
        </m:r>
      </m:oMath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Решение:  </w:t>
      </w:r>
      <m:oMath>
        <m:r>
          <w:rPr>
            <w:rStyle w:val="a5"/>
            <w:rFonts w:ascii="Cambria Math" w:hAnsi="Cambria Math" w:cs="Times New Roman"/>
            <w:sz w:val="24"/>
            <w:szCs w:val="24"/>
          </w:rPr>
          <m:t>у=</m:t>
        </m:r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Style w:val="a5"/>
                    <w:rFonts w:ascii="Cambria Math" w:hAnsi="Cambria Math" w:cs="Times New Roman"/>
                    <w:b w:val="0"/>
                    <w:bCs w:val="0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Style w:val="a5"/>
                <w:rFonts w:ascii="Cambria Math" w:hAnsi="Cambria Math" w:cs="Times New Roman"/>
                <w:sz w:val="24"/>
                <w:szCs w:val="24"/>
              </w:rPr>
              <m:t>-4</m:t>
            </m:r>
          </m:num>
          <m:den>
            <m:r>
              <m:rPr>
                <m:sty m:val="p"/>
              </m:rPr>
              <w:rPr>
                <w:rStyle w:val="a5"/>
                <w:rFonts w:ascii="Cambria Math" w:hAnsi="Cambria Math" w:cs="Times New Roman"/>
                <w:sz w:val="24"/>
                <w:szCs w:val="24"/>
              </w:rPr>
              <m:t>2-х</m:t>
            </m:r>
          </m:den>
        </m:f>
        <m:r>
          <m:rPr>
            <m:sty m:val="p"/>
          </m:rPr>
          <w:rPr>
            <w:rStyle w:val="a5"/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d>
              <m:dPr>
                <m:ctrlPr>
                  <w:rPr>
                    <w:rStyle w:val="a5"/>
                    <w:rFonts w:ascii="Cambria Math" w:hAnsi="Cambria Math" w:cs="Times New Roman"/>
                    <w:b w:val="0"/>
                    <w:bCs w:val="0"/>
                    <w:sz w:val="24"/>
                    <w:szCs w:val="24"/>
                  </w:rPr>
                </m:ctrlPr>
              </m:dPr>
              <m:e>
                <w:proofErr w:type="gramStart"/>
                <m:r>
                  <m:rPr>
                    <m:sty m:val="p"/>
                  </m:rP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х</m:t>
                </m:r>
                <w:proofErr w:type="gramEnd"/>
                <m:r>
                  <m:rPr>
                    <m:sty m:val="p"/>
                  </m:rPr>
                  <w:rPr>
                    <w:rStyle w:val="a5"/>
                    <w:rFonts w:ascii="Cambria Math" w:hAnsi="Cambria Math" w:cs="Times New Roman"/>
                    <w:sz w:val="24"/>
                    <w:szCs w:val="24"/>
                  </w:rPr>
                  <m:t>-2</m:t>
                </m:r>
              </m:e>
            </m:d>
            <m:r>
              <m:rPr>
                <m:sty m:val="p"/>
              </m:rPr>
              <w:rPr>
                <w:rStyle w:val="a5"/>
                <w:rFonts w:ascii="Cambria Math" w:hAnsi="Cambria Math" w:cs="Times New Roman"/>
                <w:sz w:val="24"/>
                <w:szCs w:val="24"/>
              </w:rPr>
              <m:t>(х+2)</m:t>
            </m:r>
          </m:num>
          <m:den>
            <m:r>
              <m:rPr>
                <m:sty m:val="p"/>
              </m:rPr>
              <w:rPr>
                <w:rStyle w:val="a5"/>
                <w:rFonts w:ascii="Cambria Math" w:hAnsi="Cambria Math" w:cs="Times New Roman"/>
                <w:sz w:val="24"/>
                <w:szCs w:val="24"/>
              </w:rPr>
              <m:t>2-х</m:t>
            </m:r>
          </m:den>
        </m:f>
        <m:r>
          <m:rPr>
            <m:sty m:val="p"/>
          </m:rPr>
          <w:rPr>
            <w:rStyle w:val="a5"/>
            <w:rFonts w:ascii="Cambria Math" w:hAnsi="Cambria Math" w:cs="Times New Roman"/>
            <w:sz w:val="24"/>
            <w:szCs w:val="24"/>
          </w:rPr>
          <m:t>=-</m:t>
        </m:r>
        <m:d>
          <m:d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Style w:val="a5"/>
                <w:rFonts w:ascii="Cambria Math" w:hAnsi="Cambria Math" w:cs="Times New Roman"/>
                <w:sz w:val="24"/>
                <w:szCs w:val="24"/>
              </w:rPr>
              <m:t>х+2</m:t>
            </m:r>
          </m:e>
        </m:d>
        <m:r>
          <m:rPr>
            <m:sty m:val="p"/>
          </m:rPr>
          <w:rPr>
            <w:rStyle w:val="a5"/>
            <w:rFonts w:ascii="Cambria Math" w:hAnsi="Cambria Math" w:cs="Times New Roman"/>
            <w:sz w:val="24"/>
            <w:szCs w:val="24"/>
          </w:rPr>
          <m:t>= -х-2</m:t>
        </m:r>
      </m:oMath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,  х ≠ 2. График прямая, проходящая через точки (0; –2) и (–2;0),  и Х ≠ 2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у ≤ 0 при х ≥ – 2, х ≠ 2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Ответ: х </w:t>
      </w:r>
      <m:oMath>
        <m:r>
          <w:rPr>
            <w:rStyle w:val="a5"/>
            <w:rFonts w:ascii="Cambria Math" w:hAnsi="Cambria Math" w:cs="Times New Roman"/>
            <w:sz w:val="24"/>
            <w:szCs w:val="24"/>
          </w:rPr>
          <m:t>∈</m:t>
        </m:r>
      </m:oMath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[– 2; 2); (2; + </w:t>
      </w:r>
      <m:oMath>
        <m:r>
          <w:rPr>
            <w:rStyle w:val="a5"/>
            <w:rFonts w:ascii="Cambria Math" w:hAnsi="Cambria Math" w:cs="Times New Roman"/>
            <w:sz w:val="24"/>
            <w:szCs w:val="24"/>
          </w:rPr>
          <m:t>∞</m:t>
        </m:r>
      </m:oMath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)</w:t>
      </w:r>
      <w:proofErr w:type="gramEnd"/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Перед соревнованиями по плаванию каждого из четырех участников Андрея, Бориса, Виктора, и Григория спросили, на какое место он рассчитывает. Андрей сказал: «Я буду первым», Борис сказал: «Я не буду последним», Виктор сказал: «Я не буду ни первым, ни последним» и Григорий сказал: «Я буду последним». После заплыва оказалось, что только один из них ошибочно предсказал результат. Кто из пловцов ошибся?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Решение: Составим таблицу, в которой знаком «плюс» укажем предполагаемые результаты.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9"/>
        <w:gridCol w:w="1903"/>
        <w:gridCol w:w="1903"/>
        <w:gridCol w:w="1903"/>
        <w:gridCol w:w="1903"/>
      </w:tblGrid>
      <w:tr w:rsidR="00D42424" w:rsidRPr="0060754F" w:rsidTr="0092000C">
        <w:tc>
          <w:tcPr>
            <w:tcW w:w="2027" w:type="dxa"/>
            <w:vMerge w:val="restart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Пловец</w:t>
            </w:r>
          </w:p>
        </w:tc>
        <w:tc>
          <w:tcPr>
            <w:tcW w:w="8111" w:type="dxa"/>
            <w:gridSpan w:val="4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Места</w:t>
            </w:r>
          </w:p>
        </w:tc>
      </w:tr>
      <w:tr w:rsidR="00D42424" w:rsidRPr="0060754F" w:rsidTr="0092000C">
        <w:tc>
          <w:tcPr>
            <w:tcW w:w="2027" w:type="dxa"/>
            <w:vMerge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2027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1</w:t>
            </w:r>
          </w:p>
        </w:tc>
        <w:tc>
          <w:tcPr>
            <w:tcW w:w="2028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2</w:t>
            </w:r>
          </w:p>
        </w:tc>
        <w:tc>
          <w:tcPr>
            <w:tcW w:w="2028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3</w:t>
            </w:r>
          </w:p>
        </w:tc>
        <w:tc>
          <w:tcPr>
            <w:tcW w:w="2028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4</w:t>
            </w:r>
          </w:p>
        </w:tc>
      </w:tr>
      <w:tr w:rsidR="00D42424" w:rsidRPr="0060754F" w:rsidTr="0092000C">
        <w:tc>
          <w:tcPr>
            <w:tcW w:w="2027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Андрей</w:t>
            </w:r>
          </w:p>
        </w:tc>
        <w:tc>
          <w:tcPr>
            <w:tcW w:w="2027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+</w:t>
            </w: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</w:tr>
      <w:tr w:rsidR="00D42424" w:rsidRPr="0060754F" w:rsidTr="0092000C">
        <w:tc>
          <w:tcPr>
            <w:tcW w:w="2027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Борис</w:t>
            </w:r>
          </w:p>
        </w:tc>
        <w:tc>
          <w:tcPr>
            <w:tcW w:w="2027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+</w:t>
            </w: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+</w:t>
            </w: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+</w:t>
            </w: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</w:tr>
      <w:tr w:rsidR="00D42424" w:rsidRPr="0060754F" w:rsidTr="0092000C">
        <w:tc>
          <w:tcPr>
            <w:tcW w:w="2027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Виктор</w:t>
            </w:r>
          </w:p>
        </w:tc>
        <w:tc>
          <w:tcPr>
            <w:tcW w:w="2027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+</w:t>
            </w: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+</w:t>
            </w: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</w:tr>
      <w:tr w:rsidR="00D42424" w:rsidRPr="0060754F" w:rsidTr="0092000C">
        <w:tc>
          <w:tcPr>
            <w:tcW w:w="2027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Григорий</w:t>
            </w:r>
          </w:p>
        </w:tc>
        <w:tc>
          <w:tcPr>
            <w:tcW w:w="2027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</w:p>
        </w:tc>
        <w:tc>
          <w:tcPr>
            <w:tcW w:w="2028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+</w:t>
            </w:r>
          </w:p>
        </w:tc>
      </w:tr>
    </w:tbl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Предположим, что ошибся пловец Андрей. Тогда он мог занять второе или третье место (четвертое место занял пловец Григорий, который если ошибся Андрей, правильно предсказал свой результат: по условию ошибся только один пловец). В этом случае возможны следующие варианты распределения мес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1"/>
        <w:gridCol w:w="2393"/>
        <w:gridCol w:w="2389"/>
        <w:gridCol w:w="2408"/>
      </w:tblGrid>
      <w:tr w:rsidR="00D42424" w:rsidRPr="0060754F" w:rsidTr="0092000C">
        <w:tc>
          <w:tcPr>
            <w:tcW w:w="2534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1</w:t>
            </w:r>
          </w:p>
        </w:tc>
        <w:tc>
          <w:tcPr>
            <w:tcW w:w="2534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2</w:t>
            </w:r>
          </w:p>
        </w:tc>
        <w:tc>
          <w:tcPr>
            <w:tcW w:w="2535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3</w:t>
            </w:r>
          </w:p>
        </w:tc>
        <w:tc>
          <w:tcPr>
            <w:tcW w:w="2535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4</w:t>
            </w:r>
          </w:p>
        </w:tc>
      </w:tr>
      <w:tr w:rsidR="00D42424" w:rsidRPr="0060754F" w:rsidTr="0092000C">
        <w:tc>
          <w:tcPr>
            <w:tcW w:w="2534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Борис</w:t>
            </w:r>
          </w:p>
        </w:tc>
        <w:tc>
          <w:tcPr>
            <w:tcW w:w="2534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Андрей</w:t>
            </w:r>
          </w:p>
        </w:tc>
        <w:tc>
          <w:tcPr>
            <w:tcW w:w="2535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Виктор</w:t>
            </w:r>
          </w:p>
        </w:tc>
        <w:tc>
          <w:tcPr>
            <w:tcW w:w="2535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Григорий</w:t>
            </w:r>
          </w:p>
        </w:tc>
      </w:tr>
    </w:tbl>
    <w:p w:rsidR="00D42424" w:rsidRPr="0060754F" w:rsidRDefault="00D42424" w:rsidP="0060754F">
      <w:pPr>
        <w:pStyle w:val="a6"/>
        <w:rPr>
          <w:rStyle w:val="a5"/>
          <w:b w:val="0"/>
        </w:rPr>
      </w:pPr>
      <w:r w:rsidRPr="0060754F">
        <w:rPr>
          <w:rStyle w:val="a5"/>
          <w:b w:val="0"/>
        </w:rPr>
        <w:lastRenderedPageBreak/>
        <w:t xml:space="preserve"> Ил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81"/>
        <w:gridCol w:w="2388"/>
        <w:gridCol w:w="2394"/>
        <w:gridCol w:w="2408"/>
      </w:tblGrid>
      <w:tr w:rsidR="00D42424" w:rsidRPr="0060754F" w:rsidTr="0092000C">
        <w:tc>
          <w:tcPr>
            <w:tcW w:w="2534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1</w:t>
            </w:r>
          </w:p>
        </w:tc>
        <w:tc>
          <w:tcPr>
            <w:tcW w:w="2534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2</w:t>
            </w:r>
          </w:p>
        </w:tc>
        <w:tc>
          <w:tcPr>
            <w:tcW w:w="2535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3</w:t>
            </w:r>
          </w:p>
        </w:tc>
        <w:tc>
          <w:tcPr>
            <w:tcW w:w="2535" w:type="dxa"/>
            <w:vAlign w:val="center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4</w:t>
            </w:r>
          </w:p>
        </w:tc>
      </w:tr>
      <w:tr w:rsidR="00D42424" w:rsidRPr="0060754F" w:rsidTr="0092000C">
        <w:tc>
          <w:tcPr>
            <w:tcW w:w="2534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Борис</w:t>
            </w:r>
          </w:p>
        </w:tc>
        <w:tc>
          <w:tcPr>
            <w:tcW w:w="2534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Виктор</w:t>
            </w:r>
          </w:p>
        </w:tc>
        <w:tc>
          <w:tcPr>
            <w:tcW w:w="2535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Андрей</w:t>
            </w:r>
          </w:p>
        </w:tc>
        <w:tc>
          <w:tcPr>
            <w:tcW w:w="2535" w:type="dxa"/>
          </w:tcPr>
          <w:p w:rsidR="00D42424" w:rsidRPr="0060754F" w:rsidRDefault="00D42424" w:rsidP="0060754F">
            <w:pPr>
              <w:pStyle w:val="a6"/>
              <w:rPr>
                <w:rStyle w:val="a5"/>
                <w:b w:val="0"/>
              </w:rPr>
            </w:pPr>
            <w:r w:rsidRPr="0060754F">
              <w:rPr>
                <w:rStyle w:val="a5"/>
                <w:b w:val="0"/>
              </w:rPr>
              <w:t>Григорий</w:t>
            </w:r>
          </w:p>
        </w:tc>
      </w:tr>
    </w:tbl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Если ошибся пловец Борис (занял 4 место), то ошибся и пловец Григорий, что противоречит условию задачи. Значит, пловец Борис НЕ ошибся.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Если ошибся пловец Виктор, тогда он должен быть или первым или последним. В таком случае ошибся бы еще один пловец – Андрей или Григорий, что противоречит условию задачи. Значит, пловец Виктор НЕ ошибся.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Если ошибся пловец Григорий, то ошибся бы еще один пловец, в противном случае последнее место не занял бы никто. Так как по условию задачи мог ошибиться только один пловец, то Григорий НЕ ошибся.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твет: Ошибся пловец Андрей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Два брата ходят вместе из школы домой с одинаковой скоростью. Однажды, через 15 минут после выхода из школы, первый побежал в школу, и, добежав до нее, немедленно бросился догонять второго. Оставшись один, второй брат  продолжал идти домой в два раза медленнее. Когда первый брат догнал второго, они пошли с первоначальной скоростью и пришли домой на 6 минут позже, чем обычно. Во сколько раз скорость бега первого брата больше обычной скорости ходьбы братьев?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Решение:  Пусть первоначальная скорость братьев Х (м/мин), а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У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(м) – отрезок пути, который прошел второй брат со скоростью 0,5Х (м/мин). На этот отрезок пути он затратил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У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: (0,5Х) = </w:t>
      </w:r>
      <m:oMath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2у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х</m:t>
            </m:r>
          </m:den>
        </m:f>
      </m:oMath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(мин), что по условию больше обычно затрачиваемого времени (со скоростью Х), на 6 мин. Составим уравнение: </w:t>
      </w:r>
      <m:oMath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2у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х</m:t>
            </m:r>
          </m:den>
        </m:f>
        <m:r>
          <w:rPr>
            <w:rStyle w:val="a5"/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у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х</m:t>
            </m:r>
          </m:den>
        </m:f>
        <m:r>
          <w:rPr>
            <w:rStyle w:val="a5"/>
            <w:rFonts w:ascii="Cambria Math" w:hAnsi="Cambria Math" w:cs="Times New Roman"/>
            <w:sz w:val="24"/>
            <w:szCs w:val="24"/>
          </w:rPr>
          <m:t>=6</m:t>
        </m:r>
      </m:oMath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, значит </w:t>
      </w:r>
      <m:oMath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у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х</m:t>
            </m:r>
          </m:den>
        </m:f>
        <m:r>
          <w:rPr>
            <w:rStyle w:val="a5"/>
            <w:rFonts w:ascii="Cambria Math" w:hAnsi="Cambria Math" w:cs="Times New Roman"/>
            <w:sz w:val="24"/>
            <w:szCs w:val="24"/>
          </w:rPr>
          <m:t>=6</m:t>
        </m:r>
      </m:oMath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, У = 6Х.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Первый брат за это же время (</w:t>
      </w:r>
      <m:oMath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2у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х</m:t>
            </m:r>
          </m:den>
        </m:f>
        <m:r>
          <w:rPr>
            <w:rStyle w:val="a5"/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Style w:val="a5"/>
                <w:rFonts w:ascii="Cambria Math" w:hAnsi="Cambria Math" w:cs="Times New Roman"/>
                <w:b w:val="0"/>
                <w:bCs w:val="0"/>
                <w:sz w:val="24"/>
                <w:szCs w:val="24"/>
              </w:rPr>
            </m:ctrlPr>
          </m:fPr>
          <m:num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2*6Х</m:t>
            </m:r>
          </m:num>
          <m:den>
            <m:r>
              <w:rPr>
                <w:rStyle w:val="a5"/>
                <w:rFonts w:ascii="Cambria Math" w:hAnsi="Cambria Math" w:cs="Times New Roman"/>
                <w:sz w:val="24"/>
                <w:szCs w:val="24"/>
              </w:rPr>
              <m:t>Х</m:t>
            </m:r>
          </m:den>
        </m:f>
        <m:r>
          <w:rPr>
            <w:rStyle w:val="a5"/>
            <w:rFonts w:ascii="Cambria Math" w:hAnsi="Cambria Math" w:cs="Times New Roman"/>
            <w:sz w:val="24"/>
            <w:szCs w:val="24"/>
          </w:rPr>
          <m:t>=12 мин</m:t>
        </m:r>
      </m:oMath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) пробежал путь 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15Х + 15Х + У = 30Х + У = 30Х + 6Х = 36Х. Скорость бега его равна 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36Х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: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12 = 3Х, то есть в 3 раза больше обычной скорости братьев.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твет: в три раза</w:t>
      </w:r>
    </w:p>
    <w:p w:rsidR="00C12CBC" w:rsidRDefault="00C12CBC">
      <w:pPr>
        <w:rPr>
          <w:rStyle w:val="a5"/>
          <w:rFonts w:ascii="Times New Roman" w:hAnsi="Times New Roman" w:cs="Times New Roman"/>
          <w:b w:val="0"/>
          <w:sz w:val="24"/>
          <w:szCs w:val="24"/>
        </w:rPr>
      </w:pPr>
      <w:r>
        <w:rPr>
          <w:rStyle w:val="a5"/>
          <w:rFonts w:ascii="Times New Roman" w:hAnsi="Times New Roman" w:cs="Times New Roman"/>
          <w:b w:val="0"/>
          <w:sz w:val="24"/>
          <w:szCs w:val="24"/>
        </w:rPr>
        <w:br w:type="page"/>
      </w:r>
    </w:p>
    <w:p w:rsidR="00C12CBC" w:rsidRPr="003E6F24" w:rsidRDefault="00D42424" w:rsidP="003E6F24">
      <w:pPr>
        <w:pStyle w:val="a6"/>
        <w:ind w:firstLine="709"/>
        <w:jc w:val="center"/>
        <w:rPr>
          <w:rStyle w:val="a5"/>
          <w:rFonts w:ascii="Times New Roman" w:hAnsi="Times New Roman" w:cs="Times New Roman"/>
          <w:sz w:val="40"/>
          <w:szCs w:val="40"/>
        </w:rPr>
      </w:pPr>
      <w:r w:rsidRPr="003E6F24">
        <w:rPr>
          <w:rStyle w:val="a5"/>
          <w:rFonts w:ascii="Times New Roman" w:hAnsi="Times New Roman" w:cs="Times New Roman"/>
          <w:sz w:val="40"/>
          <w:szCs w:val="40"/>
        </w:rPr>
        <w:lastRenderedPageBreak/>
        <w:t>Реше</w:t>
      </w:r>
      <w:r w:rsidR="003E6F24" w:rsidRPr="003E6F24">
        <w:rPr>
          <w:rStyle w:val="a5"/>
          <w:rFonts w:ascii="Times New Roman" w:hAnsi="Times New Roman" w:cs="Times New Roman"/>
          <w:sz w:val="40"/>
          <w:szCs w:val="40"/>
        </w:rPr>
        <w:t xml:space="preserve">ние задач </w:t>
      </w:r>
      <w:r w:rsidR="00C12CBC" w:rsidRPr="003E6F24">
        <w:rPr>
          <w:rStyle w:val="a5"/>
          <w:rFonts w:ascii="Times New Roman" w:hAnsi="Times New Roman" w:cs="Times New Roman"/>
          <w:sz w:val="40"/>
          <w:szCs w:val="40"/>
        </w:rPr>
        <w:t>9 класс: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Задача № 1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:</w:t>
      </w:r>
      <w:proofErr w:type="gramEnd"/>
    </w:p>
    <w:p w:rsid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Исходное уравнение имеет очевидный корень 1. Второй корень найдем по формулам Виета. Так как x1x2 = -2006 и x1 = </w:t>
      </w:r>
      <w:r w:rsidR="00C12CBC">
        <w:rPr>
          <w:rStyle w:val="a5"/>
          <w:rFonts w:ascii="Times New Roman" w:hAnsi="Times New Roman" w:cs="Times New Roman"/>
          <w:b w:val="0"/>
          <w:sz w:val="24"/>
          <w:szCs w:val="24"/>
        </w:rPr>
        <w:t>1, то x2 = 2006.</w:t>
      </w:r>
    </w:p>
    <w:p w:rsidR="00C12CBC" w:rsidRDefault="00C12CBC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>
        <w:rPr>
          <w:rStyle w:val="a5"/>
          <w:rFonts w:ascii="Times New Roman" w:hAnsi="Times New Roman" w:cs="Times New Roman"/>
          <w:b w:val="0"/>
          <w:sz w:val="24"/>
          <w:szCs w:val="24"/>
        </w:rPr>
        <w:t>Задача № 2</w:t>
      </w:r>
      <w:proofErr w:type="gramStart"/>
      <w:r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:</w:t>
      </w:r>
      <w:proofErr w:type="gramEnd"/>
    </w:p>
    <w:p w:rsid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Просчитав» несколько первых переливаний, нетрудно обнаружить, что после первого, третьего, пятого переливаний в обоих сосудах будет по ½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л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воды. Необходимо доказать, что так будет после любого переливания с нечетным номером. Если после переливания с нечетным номером 2k-1 в сосудах было по ½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л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, то при следующем переливании из второго сосуда берется 1/(2k + 1) часть, так что в первом сосуде оказывается - 1/2 + (2/ 2(2k + 1)) = (k + 1)/(2k + 1) (л). При следующем переливании, имеющем номер 2k+1, из него берется 1/(2k + 2) часть и остается (k + 1)/(2k + 1)-(k + 1)/((2k + 1)(2k + 1)) = 1/2 (л). Поэтому после седьмого, девятого и вообще любого нечетного переливания в сосудах буде</w:t>
      </w:r>
      <w:r w:rsid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т  по ½   </w:t>
      </w:r>
      <w:proofErr w:type="gramStart"/>
      <w:r w:rsidR="00C12CBC">
        <w:rPr>
          <w:rStyle w:val="a5"/>
          <w:rFonts w:ascii="Times New Roman" w:hAnsi="Times New Roman" w:cs="Times New Roman"/>
          <w:b w:val="0"/>
          <w:sz w:val="24"/>
          <w:szCs w:val="24"/>
        </w:rPr>
        <w:t>л</w:t>
      </w:r>
      <w:proofErr w:type="gramEnd"/>
      <w:r w:rsid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воды.</w:t>
      </w:r>
    </w:p>
    <w:p w:rsidR="00C12CBC" w:rsidRDefault="00C12CBC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>
        <w:rPr>
          <w:rStyle w:val="a5"/>
          <w:rFonts w:ascii="Times New Roman" w:hAnsi="Times New Roman" w:cs="Times New Roman"/>
          <w:b w:val="0"/>
          <w:sz w:val="24"/>
          <w:szCs w:val="24"/>
        </w:rPr>
        <w:t>Задача № 3</w:t>
      </w:r>
      <w:proofErr w:type="gramStart"/>
      <w:r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:</w:t>
      </w:r>
      <w:proofErr w:type="gramEnd"/>
    </w:p>
    <w:p w:rsid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Заметим, что все решения исходного неравенства  существуют, если подкоренные выражения неотрицательны. Одновременно эти неравенства выполняются лишь при условии x2 – 4x + 3 = 0. Это уравнение имеет два корня 1 и 3. Проверка показывает, что исходное неравенств</w:t>
      </w:r>
      <w:r w:rsidR="00C12CBC">
        <w:rPr>
          <w:rStyle w:val="a5"/>
          <w:rFonts w:ascii="Times New Roman" w:hAnsi="Times New Roman" w:cs="Times New Roman"/>
          <w:b w:val="0"/>
          <w:sz w:val="24"/>
          <w:szCs w:val="24"/>
        </w:rPr>
        <w:t>о имеет единственное решение 3.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Задача № 4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:</w:t>
      </w:r>
      <w:proofErr w:type="gramEnd"/>
    </w:p>
    <w:p w:rsid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Пусть AD = a, BC = b, AC = a + b. Продолжим AD за точку D на расстояние DM = BC. Тогда очевидно, что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?А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СМ - равносторонний. Но это значит, что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?А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ОD и ?ВОС - тоже равносторонние. Отсюда непосредственно следует, что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?А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В = ?СОD, откуда имеем, что AB = CD.</w:t>
      </w: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br/>
      </w:r>
      <w:r w:rsidR="00C12CBC"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w:drawing>
          <wp:anchor distT="0" distB="0" distL="0" distR="0" simplePos="0" relativeHeight="251724800" behindDoc="0" locked="0" layoutInCell="1" allowOverlap="0" wp14:anchorId="3166E3FB" wp14:editId="5344D3DF">
            <wp:simplePos x="0" y="0"/>
            <wp:positionH relativeFrom="column">
              <wp:posOffset>682625</wp:posOffset>
            </wp:positionH>
            <wp:positionV relativeFrom="line">
              <wp:posOffset>11430</wp:posOffset>
            </wp:positionV>
            <wp:extent cx="1885950" cy="723900"/>
            <wp:effectExtent l="0" t="0" r="0" b="0"/>
            <wp:wrapSquare wrapText="bothSides"/>
            <wp:docPr id="1" name="Рисунок 1" descr="http://www.5egena5.ru/images1/olimp_mathematics_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www.5egena5.ru/images1/olimp_mathematics_007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2CBC" w:rsidRDefault="00C12CBC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C12CBC" w:rsidRDefault="00C12CBC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C12CBC" w:rsidRDefault="00C12CBC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C12CBC" w:rsidRDefault="00C12CBC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C12CBC" w:rsidRDefault="00C12CBC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Задача № 5 </w:t>
      </w:r>
    </w:p>
    <w:p w:rsidR="00D42424" w:rsidRPr="00C12CBC" w:rsidRDefault="00D42424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Так как стрелок попадал лишь в семерку, восьмерку и девятку в остальные шесть выстрелов, то за три выстрела (по одному разу в семерку, восьмерку и девятку) он наберет 24 очка. Тогда за оставшиеся 3 выстрела надо набрать 26 очков. Что возможно при единственной комбинации 8+9+9=26. Итак, в семерку стрелок попал 1 раз, в восьмерку – 2 раза, в девятку – 3 раза.</w:t>
      </w:r>
    </w:p>
    <w:p w:rsidR="00C12CBC" w:rsidRPr="00C12CBC" w:rsidRDefault="00C12CBC">
      <w:pPr>
        <w:rPr>
          <w:rStyle w:val="a5"/>
          <w:rFonts w:ascii="Times New Roman" w:hAnsi="Times New Roman" w:cs="Times New Roman"/>
          <w:b w:val="0"/>
          <w:sz w:val="24"/>
          <w:szCs w:val="24"/>
        </w:rPr>
      </w:pPr>
      <w:r>
        <w:rPr>
          <w:rStyle w:val="a5"/>
          <w:b w:val="0"/>
          <w:sz w:val="44"/>
          <w:szCs w:val="44"/>
        </w:rPr>
        <w:br w:type="page"/>
      </w:r>
    </w:p>
    <w:p w:rsidR="0060754F" w:rsidRPr="00BC5FC1" w:rsidRDefault="0060754F" w:rsidP="00BC5FC1">
      <w:pPr>
        <w:pStyle w:val="a6"/>
        <w:jc w:val="center"/>
        <w:rPr>
          <w:rStyle w:val="a5"/>
          <w:rFonts w:ascii="Times New Roman" w:hAnsi="Times New Roman" w:cs="Times New Roman"/>
          <w:sz w:val="40"/>
          <w:szCs w:val="40"/>
        </w:rPr>
      </w:pPr>
      <w:r w:rsidRPr="00BC5FC1">
        <w:rPr>
          <w:rStyle w:val="a5"/>
          <w:rFonts w:ascii="Times New Roman" w:hAnsi="Times New Roman" w:cs="Times New Roman"/>
          <w:sz w:val="40"/>
          <w:szCs w:val="40"/>
        </w:rPr>
        <w:lastRenderedPageBreak/>
        <w:t>Решени</w:t>
      </w:r>
      <w:r w:rsidR="00C12CBC" w:rsidRPr="00BC5FC1">
        <w:rPr>
          <w:rStyle w:val="a5"/>
          <w:rFonts w:ascii="Times New Roman" w:hAnsi="Times New Roman" w:cs="Times New Roman"/>
          <w:sz w:val="40"/>
          <w:szCs w:val="40"/>
        </w:rPr>
        <w:t>е олимпиады, 10 класс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1.(х-2)(х-3)(х+4)(х+5)=1320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(х2+2х-8)(х2+2х-15)=1320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    П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усть х2+2х=t, тогда (t-8)(t-15)=1320, t1=48, t2=-25.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Х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2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+2х=48 или Х2+2х=-25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твет: -8 и 6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2.а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1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=145, d=-6, 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аn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=145-(n-1)6=151-6n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Sn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= (296-6n)n:2, найдем n, при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котором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сумма будет наибольшей. Рассмотрим квадратичную функцию у=-3n2-148n, n0=24⅔, так как n- натуральное число, то n=25.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S25=1825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3.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noProof/>
          <w:sz w:val="24"/>
          <w:szCs w:val="24"/>
          <w:lang w:eastAsia="ru-RU"/>
        </w:rPr>
        <w:drawing>
          <wp:inline distT="0" distB="0" distL="0" distR="0" wp14:anchorId="55C705A9" wp14:editId="4F30FBD6">
            <wp:extent cx="5372100" cy="5629275"/>
            <wp:effectExtent l="0" t="0" r="0" b="9525"/>
            <wp:docPr id="2" name="Рисунок 2" descr="untitled_c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untitled_cr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3398" cy="5641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4.Предположим, что ДУБ=102, тогда РОЩА=9486 и количество дубов равно 93, а если ДУБ=103, то РОЩА=9785, тогда количество дубов равно 95.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5.Рассмотрим ∆ОСМ, из которого имеем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М:sinОСМ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=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СО:sinСМО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, а из ∆ОДМ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имеемОМ:sinОДМ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=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ОД:sin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(180-∟ДМВ),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т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.к</w:t>
      </w:r>
      <w:proofErr w:type="spellEnd"/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СО=ОД=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Rи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sinОСМ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=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sin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(180-∟ДМВ), то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sinОСМ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=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sinД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, поэтому угол ОСМ равен углу Д.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Из ∆ОСМ по теореме косинусов найдем </w:t>
      </w:r>
      <w:proofErr w:type="gram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СМ</w:t>
      </w:r>
      <w:proofErr w:type="gram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=2(√2+√7),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cos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ОСМ=√7/3 и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sinОКС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=√7/3.</w:t>
      </w:r>
    </w:p>
    <w:p w:rsidR="0060754F" w:rsidRPr="00C12CBC" w:rsidRDefault="0060754F" w:rsidP="00C12CBC">
      <w:pPr>
        <w:pStyle w:val="a6"/>
        <w:ind w:firstLine="709"/>
        <w:rPr>
          <w:rStyle w:val="a5"/>
          <w:rFonts w:ascii="Times New Roman" w:hAnsi="Times New Roman" w:cs="Times New Roman"/>
          <w:b w:val="0"/>
          <w:sz w:val="24"/>
          <w:szCs w:val="24"/>
        </w:rPr>
      </w:pPr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Площадь четырехугольника СОМД равна 1/2 СМ*ОД </w:t>
      </w:r>
      <w:proofErr w:type="spellStart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>sin</w:t>
      </w:r>
      <w:proofErr w:type="spellEnd"/>
      <w:r w:rsidRPr="00C12CBC">
        <w:rPr>
          <w:rStyle w:val="a5"/>
          <w:rFonts w:ascii="Times New Roman" w:hAnsi="Times New Roman" w:cs="Times New Roman"/>
          <w:b w:val="0"/>
          <w:sz w:val="24"/>
          <w:szCs w:val="24"/>
        </w:rPr>
        <w:t xml:space="preserve"> ОКС=2√14+14</w:t>
      </w:r>
    </w:p>
    <w:p w:rsidR="00C12CBC" w:rsidRDefault="00C12CBC">
      <w:pPr>
        <w:rPr>
          <w:rFonts w:ascii="Times New Roman" w:eastAsia="Times New Roman" w:hAnsi="Times New Roman"/>
          <w:b/>
          <w:color w:val="112B3D"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/>
          <w:b/>
          <w:color w:val="112B3D"/>
          <w:sz w:val="28"/>
          <w:szCs w:val="28"/>
          <w:u w:val="single"/>
          <w:lang w:eastAsia="ru-RU"/>
        </w:rPr>
        <w:br w:type="page"/>
      </w:r>
    </w:p>
    <w:p w:rsidR="00470307" w:rsidRPr="00BC5FC1" w:rsidRDefault="00BC5FC1" w:rsidP="00BC5FC1">
      <w:pPr>
        <w:jc w:val="center"/>
        <w:rPr>
          <w:rFonts w:ascii="Times New Roman" w:eastAsia="Times New Roman" w:hAnsi="Times New Roman" w:cs="Times New Roman"/>
          <w:b/>
          <w:color w:val="112B3D"/>
          <w:sz w:val="40"/>
          <w:szCs w:val="40"/>
          <w:lang w:eastAsia="ru-RU"/>
        </w:rPr>
      </w:pPr>
      <w:r>
        <w:rPr>
          <w:rFonts w:ascii="Times New Roman" w:eastAsia="Times New Roman" w:hAnsi="Times New Roman" w:cs="Times New Roman"/>
          <w:b/>
          <w:color w:val="112B3D"/>
          <w:sz w:val="40"/>
          <w:szCs w:val="40"/>
          <w:lang w:eastAsia="ru-RU"/>
        </w:rPr>
        <w:lastRenderedPageBreak/>
        <w:t xml:space="preserve">Олимпиада – 2015 </w:t>
      </w:r>
      <w:r w:rsidR="00470307" w:rsidRPr="00BC5FC1">
        <w:rPr>
          <w:rFonts w:ascii="Times New Roman" w:eastAsia="Times New Roman" w:hAnsi="Times New Roman" w:cs="Times New Roman"/>
          <w:b/>
          <w:color w:val="112B3D"/>
          <w:sz w:val="40"/>
          <w:szCs w:val="40"/>
          <w:lang w:eastAsia="ru-RU"/>
        </w:rPr>
        <w:t>11 класс</w:t>
      </w:r>
    </w:p>
    <w:p w:rsidR="00470307" w:rsidRPr="00C817AA" w:rsidRDefault="00470307" w:rsidP="00470307">
      <w:pPr>
        <w:rPr>
          <w:rFonts w:ascii="Times New Roman" w:hAnsi="Times New Roman"/>
          <w:b/>
          <w:sz w:val="28"/>
          <w:szCs w:val="28"/>
        </w:rPr>
      </w:pPr>
      <w:r w:rsidRPr="00C817AA">
        <w:rPr>
          <w:rFonts w:ascii="Times New Roman" w:eastAsia="Times New Roman" w:hAnsi="Times New Roman"/>
          <w:b/>
          <w:color w:val="112B3D"/>
          <w:sz w:val="28"/>
          <w:szCs w:val="28"/>
          <w:lang w:eastAsia="ru-RU"/>
        </w:rPr>
        <w:t xml:space="preserve"> Решени</w:t>
      </w:r>
      <w:r>
        <w:rPr>
          <w:rFonts w:ascii="Times New Roman" w:eastAsia="Times New Roman" w:hAnsi="Times New Roman"/>
          <w:b/>
          <w:color w:val="112B3D"/>
          <w:sz w:val="28"/>
          <w:szCs w:val="28"/>
          <w:lang w:eastAsia="ru-RU"/>
        </w:rPr>
        <w:t>е:</w:t>
      </w:r>
      <w:r w:rsidRPr="00C817AA">
        <w:rPr>
          <w:rFonts w:ascii="Times New Roman" w:eastAsia="Times New Roman" w:hAnsi="Times New Roman"/>
          <w:b/>
          <w:color w:val="112B3D"/>
          <w:sz w:val="28"/>
          <w:szCs w:val="28"/>
          <w:lang w:eastAsia="ru-RU"/>
        </w:rPr>
        <w:t xml:space="preserve"> </w:t>
      </w:r>
    </w:p>
    <w:p w:rsidR="00470307" w:rsidRPr="00BC5FC1" w:rsidRDefault="00470307" w:rsidP="00BC5FC1">
      <w:pPr>
        <w:pStyle w:val="a3"/>
        <w:numPr>
          <w:ilvl w:val="0"/>
          <w:numId w:val="10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C12CBC">
        <w:rPr>
          <w:rFonts w:ascii="Times New Roman" w:hAnsi="Times New Roman" w:cs="Times New Roman"/>
          <w:i/>
          <w:sz w:val="24"/>
          <w:szCs w:val="24"/>
          <w:u w:val="single"/>
        </w:rPr>
        <w:t xml:space="preserve">Решение. </w:t>
      </w:r>
      <w:bookmarkStart w:id="0" w:name="_GoBack"/>
      <w:bookmarkEnd w:id="0"/>
      <w:r w:rsidRPr="00C12CBC">
        <w:object w:dxaOrig="10100" w:dyaOrig="1520">
          <v:shape id="_x0000_i1031" type="#_x0000_t75" style="width:446.25pt;height:66.75pt" o:ole="">
            <v:imagedata r:id="rId21" o:title=""/>
          </v:shape>
          <o:OLEObject Type="Embed" ProgID="Equation.3" ShapeID="_x0000_i1031" DrawAspect="Content" ObjectID="_1229116644" r:id="rId22"/>
        </w:object>
      </w:r>
    </w:p>
    <w:p w:rsidR="00470307" w:rsidRPr="00C12CBC" w:rsidRDefault="00470307" w:rsidP="00C12CBC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12CBC">
        <w:rPr>
          <w:rFonts w:ascii="Times New Roman" w:hAnsi="Times New Roman" w:cs="Times New Roman"/>
          <w:sz w:val="24"/>
          <w:szCs w:val="24"/>
        </w:rPr>
        <w:object w:dxaOrig="6759" w:dyaOrig="1920">
          <v:shape id="_x0000_i1032" type="#_x0000_t75" style="width:289.5pt;height:82.5pt" o:ole="">
            <v:imagedata r:id="rId23" o:title=""/>
          </v:shape>
          <o:OLEObject Type="Embed" ProgID="Equation.3" ShapeID="_x0000_i1032" DrawAspect="Content" ObjectID="_1229116645" r:id="rId24"/>
        </w:object>
      </w:r>
    </w:p>
    <w:p w:rsidR="00470307" w:rsidRPr="00C12CBC" w:rsidRDefault="00470307" w:rsidP="00C12CBC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12CBC">
        <w:rPr>
          <w:rFonts w:ascii="Times New Roman" w:hAnsi="Times New Roman" w:cs="Times New Roman"/>
          <w:i/>
          <w:sz w:val="24"/>
          <w:szCs w:val="24"/>
          <w:u w:val="single"/>
        </w:rPr>
        <w:t>Ответ:</w:t>
      </w:r>
      <w:r w:rsidRPr="00C12CBC">
        <w:rPr>
          <w:rFonts w:ascii="Times New Roman" w:hAnsi="Times New Roman" w:cs="Times New Roman"/>
          <w:sz w:val="24"/>
          <w:szCs w:val="24"/>
        </w:rPr>
        <w:t xml:space="preserve"> 0 &lt;</w:t>
      </w:r>
      <w:r w:rsidRPr="00C12CBC">
        <w:rPr>
          <w:rFonts w:ascii="Times New Roman" w:hAnsi="Times New Roman" w:cs="Times New Roman"/>
          <w:i/>
          <w:sz w:val="24"/>
          <w:szCs w:val="24"/>
        </w:rPr>
        <w:t>x</w:t>
      </w:r>
      <w:r w:rsidRPr="00C12CBC">
        <w:rPr>
          <w:rFonts w:ascii="Times New Roman" w:hAnsi="Times New Roman" w:cs="Times New Roman"/>
          <w:sz w:val="24"/>
          <w:szCs w:val="24"/>
        </w:rPr>
        <w:t>&lt; 1.</w:t>
      </w:r>
    </w:p>
    <w:p w:rsidR="00470307" w:rsidRPr="00C12CBC" w:rsidRDefault="00470307" w:rsidP="00C12CBC">
      <w:pPr>
        <w:pStyle w:val="a3"/>
        <w:spacing w:after="0" w:line="240" w:lineRule="auto"/>
        <w:ind w:left="0" w:firstLine="709"/>
        <w:rPr>
          <w:rFonts w:ascii="Times New Roman" w:hAnsi="Times New Roman" w:cs="Times New Roman"/>
          <w:b/>
          <w:sz w:val="24"/>
          <w:szCs w:val="24"/>
        </w:rPr>
      </w:pPr>
      <w:r w:rsidRPr="00C12CBC">
        <w:rPr>
          <w:rFonts w:ascii="Times New Roman" w:hAnsi="Times New Roman" w:cs="Times New Roman"/>
          <w:b/>
          <w:sz w:val="24"/>
          <w:szCs w:val="24"/>
        </w:rPr>
        <w:t>2</w:t>
      </w:r>
      <w:r w:rsidRPr="00C12CBC">
        <w:rPr>
          <w:rFonts w:ascii="Times New Roman" w:hAnsi="Times New Roman" w:cs="Times New Roman"/>
          <w:sz w:val="24"/>
          <w:szCs w:val="24"/>
        </w:rPr>
        <w:t xml:space="preserve">Пусть вес </w:t>
      </w:r>
      <w:proofErr w:type="spellStart"/>
      <w:r w:rsidRPr="00C12CBC">
        <w:rPr>
          <w:rFonts w:ascii="Times New Roman" w:hAnsi="Times New Roman" w:cs="Times New Roman"/>
          <w:sz w:val="24"/>
          <w:szCs w:val="24"/>
        </w:rPr>
        <w:t>Обломова</w:t>
      </w:r>
      <w:r w:rsidRPr="00C12CBC">
        <w:rPr>
          <w:rFonts w:ascii="Times New Roman" w:hAnsi="Times New Roman" w:cs="Times New Roman"/>
          <w:b/>
          <w:sz w:val="24"/>
          <w:szCs w:val="24"/>
        </w:rPr>
        <w:t>х</w:t>
      </w:r>
      <w:proofErr w:type="spellEnd"/>
      <w:r w:rsidRPr="00C12C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12CBC">
        <w:rPr>
          <w:rFonts w:ascii="Times New Roman" w:hAnsi="Times New Roman" w:cs="Times New Roman"/>
          <w:sz w:val="24"/>
          <w:szCs w:val="24"/>
        </w:rPr>
        <w:t>кг тогда весной- 0,75х, летом – 0,9х, осенью-0,81х и зимой-0,972х кг.    Ответ: похудел.</w:t>
      </w:r>
    </w:p>
    <w:p w:rsidR="00470307" w:rsidRPr="00C12CBC" w:rsidRDefault="00470307" w:rsidP="00C12CBC">
      <w:pPr>
        <w:numPr>
          <w:ilvl w:val="0"/>
          <w:numId w:val="1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2CBC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Решение.</w: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бавимся от иррациональности в знаменателе:</w:t>
      </w:r>
    </w:p>
    <w:p w:rsidR="00470307" w:rsidRPr="00C12CBC" w:rsidRDefault="00470307" w:rsidP="00C12CBC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2CBC">
        <w:rPr>
          <w:rFonts w:ascii="Times New Roman" w:eastAsia="Times New Roman" w:hAnsi="Times New Roman" w:cs="Times New Roman"/>
          <w:position w:val="-66"/>
          <w:sz w:val="24"/>
          <w:szCs w:val="24"/>
          <w:lang w:eastAsia="ru-RU"/>
        </w:rPr>
        <w:object w:dxaOrig="8760" w:dyaOrig="1440">
          <v:shape id="_x0000_i1033" type="#_x0000_t75" style="width:438pt;height:1in" o:ole="">
            <v:imagedata r:id="rId25" o:title=""/>
          </v:shape>
          <o:OLEObject Type="Embed" ProgID="Equation.3" ShapeID="_x0000_i1033" DrawAspect="Content" ObjectID="_1229116646" r:id="rId26"/>
        </w:object>
      </w:r>
      <w:r w:rsidR="00C12CBC" w:rsidRPr="00C12CBC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 w:rsidRPr="00C12CBC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(7 баллов)</w: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иагонали равнобедренной трапеции перпендикулярны. Найдите высоту трапеции, если её площадь равна 25 см</w:t>
      </w:r>
      <w:proofErr w:type="gramStart"/>
      <w:r w:rsidRPr="00C12CBC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470307" w:rsidRPr="00C12CBC" w:rsidRDefault="00470307" w:rsidP="00C12CBC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2CBC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Решение.</w: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м. рисунок. </w:t>
      </w:r>
      <w:r w:rsidRPr="00C12CB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420" w:dyaOrig="620">
          <v:shape id="_x0000_i1034" type="#_x0000_t75" style="width:71.25pt;height:31.5pt" o:ole="">
            <v:imagedata r:id="rId27" o:title=""/>
          </v:shape>
          <o:OLEObject Type="Embed" ProgID="Equation.3" ShapeID="_x0000_i1034" DrawAspect="Content" ObjectID="_1229116647" r:id="rId28"/>
        </w:objec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где  </w:t>
      </w:r>
      <w:r w:rsidRPr="00C12CB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640" w:dyaOrig="620">
          <v:shape id="_x0000_i1035" type="#_x0000_t75" style="width:82.5pt;height:31.5pt" o:ole="">
            <v:imagedata r:id="rId29" o:title=""/>
          </v:shape>
          <o:OLEObject Type="Embed" ProgID="Equation.3" ShapeID="_x0000_i1035" DrawAspect="Content" ObjectID="_1229116648" r:id="rId30"/>
        </w:objec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>. Откуда получаем</w:t>
      </w:r>
    </w:p>
    <w:p w:rsidR="00470307" w:rsidRPr="00C12CBC" w:rsidRDefault="00470307" w:rsidP="00C12CBC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2CBC">
        <w:rPr>
          <w:rFonts w:ascii="Times New Roman" w:eastAsia="Times New Roman" w:hAnsi="Times New Roman" w:cs="Times New Roman"/>
          <w:i/>
          <w:noProof/>
          <w:sz w:val="24"/>
          <w:szCs w:val="24"/>
          <w:u w:val="single"/>
          <w:lang w:eastAsia="ru-RU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7B3538D1" wp14:editId="43D1A016">
                <wp:simplePos x="0" y="0"/>
                <wp:positionH relativeFrom="column">
                  <wp:posOffset>4077154</wp:posOffset>
                </wp:positionH>
                <wp:positionV relativeFrom="paragraph">
                  <wp:posOffset>24177</wp:posOffset>
                </wp:positionV>
                <wp:extent cx="1814830" cy="1379220"/>
                <wp:effectExtent l="0" t="0" r="0" b="0"/>
                <wp:wrapNone/>
                <wp:docPr id="288" name="Группа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814830" cy="1379220"/>
                          <a:chOff x="0" y="0"/>
                          <a:chExt cx="1815147" cy="1379537"/>
                        </a:xfrm>
                      </wpg:grpSpPr>
                      <wpg:grpSp>
                        <wpg:cNvPr id="27" name="Группа 27"/>
                        <wpg:cNvGrpSpPr/>
                        <wpg:grpSpPr>
                          <a:xfrm>
                            <a:off x="0" y="0"/>
                            <a:ext cx="1815147" cy="1379537"/>
                            <a:chOff x="0" y="0"/>
                            <a:chExt cx="1815147" cy="1379537"/>
                          </a:xfrm>
                        </wpg:grpSpPr>
                        <wps:wsp>
                          <wps:cNvPr id="10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9625" y="1090612"/>
                              <a:ext cx="257810" cy="288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470307" w:rsidRPr="00B93477" w:rsidRDefault="00470307" w:rsidP="00470307">
                                <w:pPr>
                                  <w:rPr>
                                    <w:rFonts w:ascii="Cambria" w:hAnsi="Cambria"/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B93477">
                                  <w:rPr>
                                    <w:rFonts w:ascii="Cambria" w:hAnsi="Cambria"/>
                                    <w:i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26" name="Группа 26"/>
                          <wpg:cNvGrpSpPr/>
                          <wpg:grpSpPr>
                            <a:xfrm>
                              <a:off x="0" y="0"/>
                              <a:ext cx="1815147" cy="1344930"/>
                              <a:chOff x="0" y="0"/>
                              <a:chExt cx="1815147" cy="1344930"/>
                            </a:xfrm>
                          </wpg:grpSpPr>
                          <wpg:grpSp>
                            <wpg:cNvPr id="3" name="Группа 23"/>
                            <wpg:cNvGrpSpPr/>
                            <wpg:grpSpPr>
                              <a:xfrm>
                                <a:off x="0" y="0"/>
                                <a:ext cx="1815147" cy="1344930"/>
                                <a:chOff x="0" y="0"/>
                                <a:chExt cx="1815147" cy="1344930"/>
                              </a:xfrm>
                            </wpg:grpSpPr>
                            <wpg:grpSp>
                              <wpg:cNvPr id="11" name="Группа 11"/>
                              <wpg:cNvGrpSpPr/>
                              <wpg:grpSpPr>
                                <a:xfrm>
                                  <a:off x="0" y="71437"/>
                                  <a:ext cx="1815147" cy="1273493"/>
                                  <a:chOff x="0" y="0"/>
                                  <a:chExt cx="1815147" cy="1273493"/>
                                </a:xfrm>
                              </wpg:grpSpPr>
                              <wps:wsp>
                                <wps:cNvPr id="4" name="Трапеция 1"/>
                                <wps:cNvSpPr/>
                                <wps:spPr>
                                  <a:xfrm>
                                    <a:off x="204787" y="176213"/>
                                    <a:ext cx="1453515" cy="899795"/>
                                  </a:xfrm>
                                  <a:prstGeom prst="trapezoid">
                                    <a:avLst>
                                      <a:gd name="adj" fmla="val 60700"/>
                                    </a:avLst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Прямая соединительная линия 2"/>
                                <wps:cNvCnPr/>
                                <wps:spPr>
                                  <a:xfrm flipV="1">
                                    <a:off x="214312" y="176213"/>
                                    <a:ext cx="902970" cy="9010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" name="Прямая соединительная линия 3"/>
                                <wps:cNvCnPr/>
                                <wps:spPr>
                                  <a:xfrm>
                                    <a:off x="757237" y="176213"/>
                                    <a:ext cx="901700" cy="8997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9" name="Группа 9"/>
                                <wpg:cNvGrpSpPr/>
                                <wpg:grpSpPr>
                                  <a:xfrm>
                                    <a:off x="0" y="0"/>
                                    <a:ext cx="1815147" cy="1273493"/>
                                    <a:chOff x="0" y="0"/>
                                    <a:chExt cx="1815147" cy="1273493"/>
                                  </a:xfrm>
                                </wpg:grpSpPr>
                                <wps:wsp>
                                  <wps:cNvPr id="307" name="Надпись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976313"/>
                                      <a:ext cx="257810" cy="2879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70307" w:rsidRPr="00B93477" w:rsidRDefault="00470307" w:rsidP="00470307">
                                        <w:pPr>
                                          <w:rPr>
                                            <w:rFonts w:ascii="Cambria" w:hAnsi="Cambria"/>
                                            <w:i/>
                                          </w:rPr>
                                        </w:pPr>
                                        <w:r w:rsidRPr="00B93477">
                                          <w:rPr>
                                            <w:rFonts w:ascii="Cambria" w:hAnsi="Cambria"/>
                                            <w:i/>
                                          </w:rPr>
                                          <w:t>А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7" name="Надпись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09587" y="0"/>
                                      <a:ext cx="297180" cy="2495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70307" w:rsidRPr="00B93477" w:rsidRDefault="00470307" w:rsidP="00470307">
                                        <w:pPr>
                                          <w:rPr>
                                            <w:rFonts w:ascii="Cambria" w:hAnsi="Cambria"/>
                                            <w:i/>
                                            <w:lang w:val="en-US"/>
                                          </w:rPr>
                                        </w:pPr>
                                        <w:r w:rsidRPr="00B93477">
                                          <w:rPr>
                                            <w:rFonts w:ascii="Cambria" w:hAnsi="Cambria"/>
                                            <w:i/>
                                            <w:lang w:val="en-US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8" name="Надпись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57337" y="985838"/>
                                      <a:ext cx="257810" cy="2876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70307" w:rsidRPr="00B93477" w:rsidRDefault="00470307" w:rsidP="00470307">
                                        <w:pPr>
                                          <w:rPr>
                                            <w:rFonts w:ascii="Cambria" w:hAnsi="Cambria"/>
                                            <w:i/>
                                            <w:lang w:val="en-US"/>
                                          </w:rPr>
                                        </w:pPr>
                                        <w:r w:rsidRPr="00B93477">
                                          <w:rPr>
                                            <w:rFonts w:ascii="Cambria" w:hAnsi="Cambria"/>
                                            <w:i/>
                                            <w:lang w:val="en-US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s:wsp>
                                  <wps:cNvPr id="12" name="Надпись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52512" y="0"/>
                                      <a:ext cx="257810" cy="250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70307" w:rsidRPr="00B93477" w:rsidRDefault="00470307" w:rsidP="00470307">
                                        <w:pPr>
                                          <w:rPr>
                                            <w:rFonts w:ascii="Cambria" w:hAnsi="Cambria"/>
                                            <w:i/>
                                            <w:lang w:val="en-US"/>
                                          </w:rPr>
                                        </w:pPr>
                                        <w:r w:rsidRPr="00B93477">
                                          <w:rPr>
                                            <w:rFonts w:ascii="Cambria" w:hAnsi="Cambria"/>
                                            <w:i/>
                                            <w:lang w:val="en-US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3" name="Прямая соединительная линия 7"/>
                                <wps:cNvCnPr/>
                                <wps:spPr>
                                  <a:xfrm>
                                    <a:off x="942975" y="176213"/>
                                    <a:ext cx="0" cy="8997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4" name="Надпись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4862" y="0"/>
                                  <a:ext cx="257810" cy="288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70307" w:rsidRPr="00B93477" w:rsidRDefault="00470307" w:rsidP="00470307">
                                    <w:pPr>
                                      <w:rPr>
                                        <w:rFonts w:ascii="Cambria" w:hAnsi="Cambria"/>
                                        <w:i/>
                                        <w:lang w:val="en-US"/>
                                      </w:rPr>
                                    </w:pPr>
                                    <w:proofErr w:type="gramStart"/>
                                    <w:r w:rsidRPr="00B93477">
                                      <w:rPr>
                                        <w:rFonts w:ascii="Cambria" w:hAnsi="Cambria"/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15" name="Прямая соединительная линия 12"/>
                            <wps:cNvCnPr/>
                            <wps:spPr>
                              <a:xfrm>
                                <a:off x="1014412" y="214312"/>
                                <a:ext cx="0" cy="73343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6" name="Прямая соединительная линия 13"/>
                            <wps:cNvCnPr/>
                            <wps:spPr>
                              <a:xfrm>
                                <a:off x="871537" y="209550"/>
                                <a:ext cx="0" cy="730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17" name="Группа 16"/>
                            <wpg:cNvGrpSpPr/>
                            <wpg:grpSpPr>
                              <a:xfrm>
                                <a:off x="1233487" y="1104900"/>
                                <a:ext cx="33338" cy="77787"/>
                                <a:chOff x="0" y="0"/>
                                <a:chExt cx="33338" cy="77787"/>
                              </a:xfrm>
                            </wpg:grpSpPr>
                            <wps:wsp>
                              <wps:cNvPr id="28" name="Прямая соединительная линия 14"/>
                              <wps:cNvCnPr/>
                              <wps:spPr>
                                <a:xfrm>
                                  <a:off x="0" y="4762"/>
                                  <a:ext cx="0" cy="73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9" name="Прямая соединительная линия 15"/>
                              <wps:cNvCnPr/>
                              <wps:spPr>
                                <a:xfrm>
                                  <a:off x="33338" y="0"/>
                                  <a:ext cx="0" cy="733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0" name="Группа 17"/>
                            <wpg:cNvGrpSpPr/>
                            <wpg:grpSpPr>
                              <a:xfrm>
                                <a:off x="581025" y="1114425"/>
                                <a:ext cx="33338" cy="77787"/>
                                <a:chOff x="0" y="0"/>
                                <a:chExt cx="33338" cy="77787"/>
                              </a:xfrm>
                            </wpg:grpSpPr>
                            <wps:wsp>
                              <wps:cNvPr id="31" name="Прямая соединительная линия 18"/>
                              <wps:cNvCnPr/>
                              <wps:spPr>
                                <a:xfrm>
                                  <a:off x="0" y="4762"/>
                                  <a:ext cx="0" cy="73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" name="Прямая соединительная линия 19"/>
                              <wps:cNvCnPr/>
                              <wps:spPr>
                                <a:xfrm>
                                  <a:off x="33338" y="0"/>
                                  <a:ext cx="0" cy="733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33" name="Группа 20"/>
                            <wpg:cNvGrpSpPr/>
                            <wpg:grpSpPr>
                              <a:xfrm rot="5400000">
                                <a:off x="942975" y="800099"/>
                                <a:ext cx="33020" cy="77470"/>
                                <a:chOff x="0" y="0"/>
                                <a:chExt cx="33338" cy="77787"/>
                              </a:xfrm>
                            </wpg:grpSpPr>
                            <wps:wsp>
                              <wps:cNvPr id="34" name="Прямая соединительная линия 21"/>
                              <wps:cNvCnPr/>
                              <wps:spPr>
                                <a:xfrm>
                                  <a:off x="0" y="4762"/>
                                  <a:ext cx="0" cy="73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5" name="Прямая соединительная линия 22"/>
                              <wps:cNvCnPr/>
                              <wps:spPr>
                                <a:xfrm>
                                  <a:off x="33338" y="0"/>
                                  <a:ext cx="0" cy="733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36" name="Прямая соединительная линия 25"/>
                            <wps:cNvCnPr/>
                            <wps:spPr>
                              <a:xfrm rot="5400000">
                                <a:off x="947737" y="285750"/>
                                <a:ext cx="0" cy="730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38" name="Полилиния 31"/>
                        <wps:cNvSpPr/>
                        <wps:spPr>
                          <a:xfrm>
                            <a:off x="1003697" y="364331"/>
                            <a:ext cx="64294" cy="125015"/>
                          </a:xfrm>
                          <a:custGeom>
                            <a:avLst/>
                            <a:gdLst>
                              <a:gd name="connsiteX0" fmla="*/ 0 w 64294"/>
                              <a:gd name="connsiteY0" fmla="*/ 0 h 125015"/>
                              <a:gd name="connsiteX1" fmla="*/ 64294 w 64294"/>
                              <a:gd name="connsiteY1" fmla="*/ 67865 h 125015"/>
                              <a:gd name="connsiteX2" fmla="*/ 0 w 64294"/>
                              <a:gd name="connsiteY2" fmla="*/ 125015 h 12501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4294" h="125015">
                                <a:moveTo>
                                  <a:pt x="0" y="0"/>
                                </a:moveTo>
                                <a:lnTo>
                                  <a:pt x="64294" y="67865"/>
                                </a:lnTo>
                                <a:lnTo>
                                  <a:pt x="0" y="125015"/>
                                </a:ln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88" o:spid="_x0000_s1026" style="position:absolute;left:0;text-align:left;margin-left:321.05pt;margin-top:1.9pt;width:142.9pt;height:108.6pt;z-index:251726848" coordsize="18151,13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">
                <v:group id="Группа 27" o:spid="_x0000_s1027" style="position:absolute;width:18151;height:13795" coordsize="18151,13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2" o:spid="_x0000_s1028" type="#_x0000_t202" style="position:absolute;left:8096;top:10906;width:2578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470307" w:rsidRPr="00B93477" w:rsidRDefault="00470307" w:rsidP="00470307">
                          <w:pPr>
                            <w:rPr>
                              <w:rFonts w:ascii="Cambria" w:hAnsi="Cambria"/>
                              <w:i/>
                              <w:lang w:val="en-US"/>
                            </w:rPr>
                          </w:pPr>
                          <w:proofErr w:type="gramStart"/>
                          <w:r w:rsidRPr="00B93477">
                            <w:rPr>
                              <w:rFonts w:ascii="Cambria" w:hAnsi="Cambria"/>
                              <w:i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group id="Группа 26" o:spid="_x0000_s1029" style="position:absolute;width:18151;height:13449" coordsize="18151,134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group id="Группа 23" o:spid="_x0000_s1030" style="position:absolute;width:18151;height:13449" coordsize="18151,134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<v:group id="Группа 11" o:spid="_x0000_s1031" style="position:absolute;top:714;width:18151;height:12735" coordsize="18151,12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v:shape id="Трапеция 1" o:spid="_x0000_s1032" style="position:absolute;left:2047;top:1762;width:14536;height:8998;visibility:visible;mso-wrap-style:square;v-text-anchor:middle" coordsize="1453515,899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jWe8MA&#10;AADaAAAADwAAAGRycy9kb3ducmV2LnhtbESPzWrDMBCE74W+g9hCbo0c54fUiRJCSyC3UieX3hZp&#10;Y5tYKyMptvP2VaHQ4zAz3zDb/Whb0ZMPjWMFs2kGglg703Cl4HI+vq5BhIhssHVMCh4UYL97ftpi&#10;YdzAX9SXsRIJwqFABXWMXSFl0DVZDFPXESfv6rzFmKSvpPE4JLhtZZ5lK2mx4bRQY0fvNelbebcK&#10;5ufwdvL5d7Rl85GvPvWyWi+WSk1exsMGRKQx/of/2iejYAG/V9IN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jWe8MAAADaAAAADwAAAAAAAAAAAAAAAACYAgAAZHJzL2Rv&#10;d25yZXYueG1sUEsFBgAAAAAEAAQA9QAAAIgDAAAAAA==&#10;" path="m,899795l546176,,907339,r546176,899795l,899795xe" filled="f" strokecolor="windowText">
                          <v:path arrowok="t" o:connecttype="custom" o:connectlocs="0,899795;546176,0;907339,0;1453515,899795;0,899795" o:connectangles="0,0,0,0,0"/>
                        </v:shape>
                        <v:line id="Прямая соединительная линия 2" o:spid="_x0000_s1033" style="position:absolute;flip:y;visibility:visible;mso-wrap-style:square" from="2143,1762" to="11172,10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mU/cUAAADaAAAADwAAAGRycy9kb3ducmV2LnhtbESPQWvCQBSE74X+h+UVvNWNgiKpq7RV&#10;wZPW1Etur9nXbJrs25BdNe2vdwuCx2FmvmHmy9424kydrxwrGA0TEMSF0xWXCo6fm+cZCB+QNTaO&#10;ScEveVguHh/mmGp34QOds1CKCGGfogITQptK6QtDFv3QtcTR+3adxRBlV0rd4SXCbSPHSTKVFiuO&#10;CwZbejdU1NnJKlj9fdS7PM/HdbM3x9H6rf1ZfeVKDZ761xcQgfpwD9/aW61gAv9X4g2Qi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mU/cUAAADaAAAADwAAAAAAAAAA&#10;AAAAAAChAgAAZHJzL2Rvd25yZXYueG1sUEsFBgAAAAAEAAQA+QAAAJMDAAAAAA==&#10;" strokecolor="windowText"/>
                        <v:line id="Прямая соединительная линия 3" o:spid="_x0000_s1034" style="position:absolute;visibility:visible;mso-wrap-style:square" from="7572,1762" to="16589,10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XGMsQAAADaAAAADwAAAGRycy9kb3ducmV2LnhtbESPT2vCQBTE7wW/w/KEXorZtIQg0VVE&#10;KvTYpiIeH9mXP5p9G7Nbk/bTu0LB4zAzv2GW69G04kq9aywreI1iEMSF1Q1XCvbfu9kchPPIGlvL&#10;pOCXHKxXk6clZtoO/EXX3FciQNhlqKD2vsukdEVNBl1kO+LglbY36IPsK6l7HALctPItjlNpsOGw&#10;UGNH25qKc/5jFFTb08vlmJ/+Ep++z+0u+Twcyo1Sz9NxswDhafSP8H/7QytI4X4l3A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BcYyxAAAANoAAAAPAAAAAAAAAAAA&#10;AAAAAKECAABkcnMvZG93bnJldi54bWxQSwUGAAAAAAQABAD5AAAAkgMAAAAA&#10;" strokecolor="windowText"/>
                        <v:group id="Группа 9" o:spid="_x0000_s1035" style="position:absolute;width:18151;height:12734" coordsize="18151,12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<v:shape id="Надпись 2" o:spid="_x0000_s1036" type="#_x0000_t202" style="position:absolute;top:9763;width:2578;height:28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        <v:textbox>
                              <w:txbxContent>
                                <w:p w:rsidR="00470307" w:rsidRPr="00B93477" w:rsidRDefault="00470307" w:rsidP="00470307">
                                  <w:pPr>
                                    <w:rPr>
                                      <w:rFonts w:ascii="Cambria" w:hAnsi="Cambria"/>
                                      <w:i/>
                                    </w:rPr>
                                  </w:pPr>
                                  <w:r w:rsidRPr="00B93477">
                                    <w:rPr>
                                      <w:rFonts w:ascii="Cambria" w:hAnsi="Cambria"/>
                                      <w:i/>
                                    </w:rPr>
                                    <w:t>А</w:t>
                                  </w:r>
                                </w:p>
                              </w:txbxContent>
                            </v:textbox>
                          </v:shape>
                          <v:shape id="Надпись 2" o:spid="_x0000_s1037" type="#_x0000_t202" style="position:absolute;left:5095;width:2972;height:2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    <v:textbox>
                              <w:txbxContent>
                                <w:p w:rsidR="00470307" w:rsidRPr="00B93477" w:rsidRDefault="00470307" w:rsidP="00470307">
                                  <w:pPr>
                                    <w:rPr>
                                      <w:rFonts w:ascii="Cambria" w:hAnsi="Cambria"/>
                                      <w:i/>
                                      <w:lang w:val="en-US"/>
                                    </w:rPr>
                                  </w:pPr>
                                  <w:r w:rsidRPr="00B93477">
                                    <w:rPr>
                                      <w:rFonts w:ascii="Cambria" w:hAnsi="Cambria"/>
                                      <w:i/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Надпись 2" o:spid="_x0000_s1038" type="#_x0000_t202" style="position:absolute;left:15573;top:9858;width:2578;height:2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    <v:textbox>
                              <w:txbxContent>
                                <w:p w:rsidR="00470307" w:rsidRPr="00B93477" w:rsidRDefault="00470307" w:rsidP="00470307">
                                  <w:pPr>
                                    <w:rPr>
                                      <w:rFonts w:ascii="Cambria" w:hAnsi="Cambria"/>
                                      <w:i/>
                                      <w:lang w:val="en-US"/>
                                    </w:rPr>
                                  </w:pPr>
                                  <w:r w:rsidRPr="00B93477">
                                    <w:rPr>
                                      <w:rFonts w:ascii="Cambria" w:hAnsi="Cambria"/>
                                      <w:i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Надпись 2" o:spid="_x0000_s1039" type="#_x0000_t202" style="position:absolute;left:10525;width:2578;height:2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    <v:textbox>
                              <w:txbxContent>
                                <w:p w:rsidR="00470307" w:rsidRPr="00B93477" w:rsidRDefault="00470307" w:rsidP="00470307">
                                  <w:pPr>
                                    <w:rPr>
                                      <w:rFonts w:ascii="Cambria" w:hAnsi="Cambria"/>
                                      <w:i/>
                                      <w:lang w:val="en-US"/>
                                    </w:rPr>
                                  </w:pPr>
                                  <w:r w:rsidRPr="00B93477">
                                    <w:rPr>
                                      <w:rFonts w:ascii="Cambria" w:hAnsi="Cambria"/>
                                      <w:i/>
                                      <w:lang w:val="en-US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v:group>
                        <v:line id="Прямая соединительная линия 7" o:spid="_x0000_s1040" style="position:absolute;visibility:visible;mso-wrap-style:square" from="9429,1762" to="9429,10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2BCMEAAADbAAAADwAAAGRycy9kb3ducmV2LnhtbERPTYvCMBC9C/6HMIIX0VRXRKpRRBQ8&#10;7lYRj0MzttVmUpuodX/9ZkHwNo/3OfNlY0rxoNoVlhUMBxEI4tTqgjMFh/22PwXhPLLG0jIpeJGD&#10;5aLdmmOs7ZN/6JH4TIQQdjEqyL2vYildmpNBN7AVceDOtjboA6wzqWt8hnBTylEUTaTBgkNDjhWt&#10;c0qvyd0oyNaX3u2UXH7HfrKZ2u34+3g8r5TqdprVDISnxn/Eb/dOh/lf8P9LOEA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7YEIwQAAANsAAAAPAAAAAAAAAAAAAAAA&#10;AKECAABkcnMvZG93bnJldi54bWxQSwUGAAAAAAQABAD5AAAAjwMAAAAA&#10;" strokecolor="windowText"/>
                      </v:group>
                      <v:shape id="Надпись 2" o:spid="_x0000_s1041" type="#_x0000_t202" style="position:absolute;left:8048;width:2578;height:2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470307" w:rsidRPr="00B93477" w:rsidRDefault="00470307" w:rsidP="00470307">
                              <w:pPr>
                                <w:rPr>
                                  <w:rFonts w:ascii="Cambria" w:hAnsi="Cambria"/>
                                  <w:i/>
                                  <w:lang w:val="en-US"/>
                                </w:rPr>
                              </w:pPr>
                              <w:proofErr w:type="gramStart"/>
                              <w:r w:rsidRPr="00B93477">
                                <w:rPr>
                                  <w:rFonts w:ascii="Cambria" w:hAnsi="Cambria"/>
                                  <w:i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  <v:line id="Прямая соединительная линия 12" o:spid="_x0000_s1042" style="position:absolute;visibility:visible;mso-wrap-style:square" from="10144,2143" to="10144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i858EAAADbAAAADwAAAGRycy9kb3ducmV2LnhtbERPTYvCMBC9L/gfwgheRFPFFalGEVHw&#10;qN1FPA7N2FabSW2iVn+9WRD2No/3ObNFY0pxp9oVlhUM+hEI4tTqgjMFvz+b3gSE88gaS8uk4EkO&#10;FvPW1wxjbR+8p3viMxFC2MWoIPe+iqV0aU4GXd9WxIE72dqgD7DOpK7xEcJNKYdRNJYGCw4NOVa0&#10;yim9JDejIFudu9djcn6N/Hg9sZvR7nA4LZXqtJvlFISnxv+LP+6tDvO/4e+XcICcv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SLznwQAAANsAAAAPAAAAAAAAAAAAAAAA&#10;AKECAABkcnMvZG93bnJldi54bWxQSwUGAAAAAAQABAD5AAAAjwMAAAAA&#10;" strokecolor="windowText"/>
                    <v:line id="Прямая соединительная линия 13" o:spid="_x0000_s1043" style="position:absolute;visibility:visible;mso-wrap-style:square" from="8715,2095" to="8715,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oikMEAAADbAAAADwAAAGRycy9kb3ducmV2LnhtbERPTYvCMBC9C/sfwgheZE0VKdI1ioiC&#10;R61L2ePQjG21mXSbqNVfv1kQvM3jfc582Zla3Kh1lWUF41EEgji3uuJCwfdx+zkD4TyyxtoyKXiQ&#10;g+XiozfHRNs7H+iW+kKEEHYJKii9bxIpXV6SQTeyDXHgTrY16ANsC6lbvIdwU8tJFMXSYMWhocSG&#10;1iXll/RqFBTr8/D3Jz0/pz7ezOx2us+y00qpQb9bfYHw1Pm3+OXe6TA/hv9fw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miKQwQAAANsAAAAPAAAAAAAAAAAAAAAA&#10;AKECAABkcnMvZG93bnJldi54bWxQSwUGAAAAAAQABAD5AAAAjwMAAAAA&#10;" strokecolor="windowText"/>
                    <v:group id="Группа 16" o:spid="_x0000_s1044" style="position:absolute;left:12334;top:11049;width:334;height:777" coordsize="33338,777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<v:line id="Прямая соединительная линия 14" o:spid="_x0000_s1045" style="position:absolute;visibility:visible;mso-wrap-style:square" from="0,4762" to="0,77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XZxMAAAADbAAAADwAAAGRycy9kb3ducmV2LnhtbERPy4rCMBTdC/5DuIIb0VQRkU6jiCi4&#10;nKkiLi/N7cNpbmoTtTNfbxaCy8N5J+vO1OJBrassK5hOIhDEmdUVFwpOx/14CcJ5ZI21ZVLwRw7W&#10;q34vwVjbJ//QI/WFCCHsYlRQet/EUrqsJINuYhviwOW2NegDbAupW3yGcFPLWRQtpMGKQ0OJDW1L&#10;yn7Tu1FQbK+j2yW9/s/9Yre0+/n3+ZxvlBoOus0XCE+d/4jf7oNWMAtjw5fwA+Tq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l2cTAAAAA2wAAAA8AAAAAAAAAAAAAAAAA&#10;oQIAAGRycy9kb3ducmV2LnhtbFBLBQYAAAAABAAEAPkAAACOAwAAAAA=&#10;" strokecolor="windowText"/>
                      <v:line id="Прямая соединительная линия 15" o:spid="_x0000_s1046" style="position:absolute;visibility:visible;mso-wrap-style:square" from="33338,0" to="33338,73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l8X8UAAADbAAAADwAAAGRycy9kb3ducmV2LnhtbESPQWvCQBSE74X+h+UVepFm0yCSRlcR&#10;UejRxhJ6fGSfSTT7Ns2uMfbXdwtCj8PMfMMsVqNpxUC9aywreI1iEMSl1Q1XCj4Pu5cUhPPIGlvL&#10;pOBGDlbLx4cFZtpe+YOG3FciQNhlqKD2vsukdGVNBl1kO+LgHW1v0AfZV1L3eA1w08okjmfSYMNh&#10;ocaONjWV5/xiFFSb0+T7Kz/9TP1sm9rddF8Ux7VSz0/jeg7C0+j/w/f2u1aQvMHfl/A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l8X8UAAADbAAAADwAAAAAAAAAA&#10;AAAAAAChAgAAZHJzL2Rvd25yZXYueG1sUEsFBgAAAAAEAAQA+QAAAJMDAAAAAA==&#10;" strokecolor="windowText"/>
                    </v:group>
                    <v:group id="Группа 17" o:spid="_x0000_s1047" style="position:absolute;left:5810;top:11144;width:333;height:778" coordsize="33338,777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<v:line id="Прямая соединительная линия 18" o:spid="_x0000_s1048" style="position:absolute;visibility:visible;mso-wrap-style:square" from="0,4762" to="0,77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bmhMYAAADbAAAADwAAAGRycy9kb3ducmV2LnhtbESPT2vCQBTE74V+h+UJvUizsUqQ1FVE&#10;KvSosUiPj+zLH82+TbPbJO2n7wpCj8PM/IZZbUbTiJ46V1tWMItiEMS51TWXCj5O++clCOeRNTaW&#10;ScEPOdisHx9WmGo78JH6zJciQNilqKDyvk2ldHlFBl1kW+LgFbYz6IPsSqk7HALcNPIljhNpsOaw&#10;UGFLu4rya/ZtFJS7y/TrM7v8LnzytrT7xeF8LrZKPU3G7SsIT6P/D9/b71rBfAa3L+EH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G5oTGAAAA2wAAAA8AAAAAAAAA&#10;AAAAAAAAoQIAAGRycy9kb3ducmV2LnhtbFBLBQYAAAAABAAEAPkAAACUAwAAAAA=&#10;" strokecolor="windowText"/>
                      <v:line id="Прямая соединительная линия 19" o:spid="_x0000_s1049" style="position:absolute;visibility:visible;mso-wrap-style:square" from="33338,0" to="33338,73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R488MAAADbAAAADwAAAGRycy9kb3ducmV2LnhtbESPQYvCMBSE74L/ITzBy6KprohUo4go&#10;eNytIh4fzbOtNi+1iVr99WZhweMwM98ws0VjSnGn2hWWFQz6EQji1OqCMwX73aY3AeE8ssbSMil4&#10;koPFvN2aYaztg3/pnvhMBAi7GBXk3lexlC7NyaDr24o4eCdbG/RB1pnUNT4C3JRyGEVjabDgsJBj&#10;Rauc0ktyMwqy1fnrekzOr5Efryd2M/o5HE5LpbqdZjkF4anxn/B/e6sVfA/h70v4AXL+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UePPDAAAA2wAAAA8AAAAAAAAAAAAA&#10;AAAAoQIAAGRycy9kb3ducmV2LnhtbFBLBQYAAAAABAAEAPkAAACRAwAAAAA=&#10;" strokecolor="windowText"/>
                    </v:group>
                    <v:group id="Группа 20" o:spid="_x0000_s1050" style="position:absolute;left:9430;top:8000;width:330;height:775;rotation:90" coordsize="33338,777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ZA5KMQAAADbAAAA&#10;DwAAAAAAAAAAAAAAAACqAgAAZHJzL2Rvd25yZXYueG1sUEsFBgAAAAAEAAQA+gAAAJsDAAAAAA==&#10;">
                      <v:line id="Прямая соединительная линия 21" o:spid="_x0000_s1051" style="position:absolute;visibility:visible;mso-wrap-style:square" from="0,4762" to="0,77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FFHMQAAADbAAAADwAAAGRycy9kb3ducmV2LnhtbESPQYvCMBSE74L/ITzBy6KpWkSqUURW&#10;2KN2F/H4aJ5ttXmpTVa7/nojLHgcZuYbZrFqTSVu1LjSsoLRMAJBnFldcq7g53s7mIFwHlljZZkU&#10;/JGD1bLbWWCi7Z33dEt9LgKEXYIKCu/rREqXFWTQDW1NHLyTbQz6IJtc6gbvAW4qOY6iqTRYclgo&#10;sKZNQdkl/TUK8s3543pMz4/YTz9ndhvvDofTWql+r13PQXhq/Tv83/7SCiYxvL6EH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UUcxAAAANsAAAAPAAAAAAAAAAAA&#10;AAAAAKECAABkcnMvZG93bnJldi54bWxQSwUGAAAAAAQABAD5AAAAkgMAAAAA&#10;" strokecolor="windowText"/>
                      <v:line id="Прямая соединительная линия 22" o:spid="_x0000_s1052" style="position:absolute;visibility:visible;mso-wrap-style:square" from="33338,0" to="33338,73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3gh8YAAADbAAAADwAAAGRycy9kb3ducmV2LnhtbESPQWvCQBSE7wX/w/KEXkrd2KpIdA1B&#10;KvRoYxGPj+wziWbfptltkvrruwWhx2FmvmHWyWBq0VHrKssKppMIBHFudcWFgs/D7nkJwnlkjbVl&#10;UvBDDpLN6GGNsbY9f1CX+UIECLsYFZTeN7GULi/JoJvYhjh4Z9sa9EG2hdQt9gFuavkSRQtpsOKw&#10;UGJD25Lya/ZtFBTby9PXKbvcZn7xtrS72f54PKdKPY6HdAXC0+D/w/f2u1bwOoe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94IfGAAAA2wAAAA8AAAAAAAAA&#10;AAAAAAAAoQIAAGRycy9kb3ducmV2LnhtbFBLBQYAAAAABAAEAPkAAACUAwAAAAA=&#10;" strokecolor="windowText"/>
                    </v:group>
                    <v:line id="Прямая соединительная линия 25" o:spid="_x0000_s1053" style="position:absolute;rotation:90;visibility:visible;mso-wrap-style:square" from="9477,2857" to="9477,3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nF7b4AAADbAAAADwAAAGRycy9kb3ducmV2LnhtbESPzQrCMBCE74LvEFbwpmkVilSjiCB6&#10;E//uS7O2xWZTmlirT28EweMwM98wi1VnKtFS40rLCuJxBII4s7rkXMHlvB3NQDiPrLGyTApe5GC1&#10;7PcWmGr75CO1J5+LAGGXooLC+zqV0mUFGXRjWxMH72Ybgz7IJpe6wWeAm0pOoiiRBksOCwXWtCko&#10;u58eRkE9k9t880p2h/ctydr4fJWMsVLDQbeeg/DU+X/4195rBdMEvl/CD5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+ecXtvgAAANsAAAAPAAAAAAAAAAAAAAAAAKEC&#10;AABkcnMvZG93bnJldi54bWxQSwUGAAAAAAQABAD5AAAAjAMAAAAA&#10;" strokecolor="windowText"/>
                  </v:group>
                </v:group>
                <v:shape id="Полилиния 31" o:spid="_x0000_s1054" style="position:absolute;left:10036;top:3643;width:643;height:1250;visibility:visible;mso-wrap-style:square;v-text-anchor:middle" coordsize="64294,125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AmL8IA&#10;AADbAAAADwAAAGRycy9kb3ducmV2LnhtbERPTW+CQBC9N/E/bMakt7qI0RjKQtSkllMbtb1P2RGI&#10;7Cxht0D767uHJh5f3neaT6YVA/WusaxguYhAEJdWN1wp+Li8PG1BOI+ssbVMCn7IQZ7NHlJMtB35&#10;RMPZVyKEsEtQQe19l0jpypoMuoXtiAN3tb1BH2BfSd3jGMJNK+Mo2kiDDYeGGjs61FTezt9GwS56&#10;e/1dFs0h/lpv9qf4vTvePtdKPc6n3TMIT5O/i//dhVawCmPDl/ADZ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8CYvwgAAANsAAAAPAAAAAAAAAAAAAAAAAJgCAABkcnMvZG93&#10;bnJldi54bWxQSwUGAAAAAAQABAD1AAAAhwMAAAAA&#10;" path="m,l64294,67865,,125015e" filled="f" strokecolor="windowText" strokeweight=".5pt">
                  <v:path arrowok="t" o:connecttype="custom" o:connectlocs="0,0;64294,67865;0,125015" o:connectangles="0,0,0"/>
                </v:shape>
              </v:group>
            </w:pict>
          </mc:Fallback>
        </mc:AlternateContent>
      </w:r>
      <w:r w:rsidRPr="00C12CBC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3379" w:dyaOrig="740">
          <v:shape id="_x0000_i1036" type="#_x0000_t75" style="width:168.75pt;height:37.5pt" o:ole="">
            <v:imagedata r:id="rId31" o:title=""/>
          </v:shape>
          <o:OLEObject Type="Embed" ProgID="Equation.3" ShapeID="_x0000_i1036" DrawAspect="Content" ObjectID="_1229116649" r:id="rId32"/>
        </w:objec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Значит, </w:t>
      </w:r>
      <w:r w:rsidRPr="00C12CB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40" w:dyaOrig="620">
          <v:shape id="_x0000_i1037" type="#_x0000_t75" style="width:62.25pt;height:31.5pt" o:ole="">
            <v:imagedata r:id="rId33" o:title=""/>
          </v:shape>
          <o:OLEObject Type="Embed" ProgID="Equation.3" ShapeID="_x0000_i1037" DrawAspect="Content" ObjectID="_1229116650" r:id="rId34"/>
        </w:objec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470307" w:rsidRPr="00C12CBC" w:rsidRDefault="00470307" w:rsidP="00C12CBC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2CBC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Ответ:</w: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5.</w:t>
      </w:r>
    </w:p>
    <w:p w:rsidR="00470307" w:rsidRPr="00C12CBC" w:rsidRDefault="00470307" w:rsidP="00C12CBC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470307" w:rsidRDefault="00470307" w:rsidP="00C12CBC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C12CBC" w:rsidRPr="00C12CBC" w:rsidRDefault="00C12CBC" w:rsidP="00C12CBC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470307" w:rsidRPr="00C12CBC" w:rsidRDefault="00470307" w:rsidP="00C12CBC">
      <w:pPr>
        <w:pStyle w:val="a3"/>
        <w:numPr>
          <w:ilvl w:val="0"/>
          <w:numId w:val="1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вет: 24. </w:t>
      </w:r>
    </w:p>
    <w:p w:rsidR="00470307" w:rsidRPr="00C12CBC" w:rsidRDefault="00470307" w:rsidP="00C12CB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. Пусть в турнире участвовало </w:t>
      </w:r>
      <w:r w:rsidRPr="00C12CBC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шахматистов. Тогда каждый из них сыграл ровно </w:t>
      </w:r>
      <w:r w:rsidRPr="00C12CBC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C12CB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– </w: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 партий. Поскольку все партии кроме одной каждый шахматист завершил вничью, то каждый из них сделал </w:t>
      </w:r>
      <w:r w:rsidRPr="00C12CBC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C12CB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– </w: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 ничьи. Тогда общее число ничейных партий равно </w:t>
      </w:r>
      <w:r w:rsidRPr="00C12CB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80" w:dyaOrig="620">
          <v:shape id="_x0000_i1038" type="#_x0000_t75" style="width:44.25pt;height:30.75pt" o:ole="">
            <v:imagedata r:id="rId35" o:title=""/>
          </v:shape>
          <o:OLEObject Type="Embed" ProgID="Equation.3" ShapeID="_x0000_i1038" DrawAspect="Content" ObjectID="_1229116651" r:id="rId36"/>
        </w:objec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ак как в каждой партии участвуют два шахматиста. С другой стороны, общее число ничьих равно 264. Таким образом, имеем  уравнение  </w:t>
      </w:r>
      <w:r w:rsidRPr="00C12CB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500" w:dyaOrig="620">
          <v:shape id="_x0000_i1039" type="#_x0000_t75" style="width:75pt;height:30.75pt" o:ole="">
            <v:imagedata r:id="rId37" o:title=""/>
          </v:shape>
          <o:OLEObject Type="Embed" ProgID="Equation.3" ShapeID="_x0000_i1039" DrawAspect="Content" ObjectID="_1229116652" r:id="rId38"/>
        </w:objec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или </w:t>
      </w:r>
      <w:r w:rsidRPr="00C12CB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740" w:dyaOrig="320">
          <v:shape id="_x0000_i1040" type="#_x0000_t75" style="width:87pt;height:15.75pt" o:ole="">
            <v:imagedata r:id="rId39" o:title=""/>
          </v:shape>
          <o:OLEObject Type="Embed" ProgID="Equation.3" ShapeID="_x0000_i1040" DrawAspect="Content" ObjectID="_1229116653" r:id="rId40"/>
        </w:objec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ешая полученное квадратичное уравнение, находим два значения: </w:t>
      </w:r>
      <w:r w:rsidRPr="00C12CB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19" w:dyaOrig="320">
          <v:shape id="_x0000_i1041" type="#_x0000_t75" style="width:60.75pt;height:15.75pt" o:ole="">
            <v:imagedata r:id="rId41" o:title=""/>
          </v:shape>
          <o:OLEObject Type="Embed" ProgID="Equation.3" ShapeID="_x0000_i1041" DrawAspect="Content" ObjectID="_1229116654" r:id="rId42"/>
        </w:objec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оследнее значение не подходит, так как </w:t>
      </w:r>
      <w:r w:rsidRPr="00C12CB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0" w:dyaOrig="220">
          <v:shape id="_x0000_i1042" type="#_x0000_t75" style="width:9.75pt;height:11.25pt" o:ole="">
            <v:imagedata r:id="rId43" o:title=""/>
          </v:shape>
          <o:OLEObject Type="Embed" ProgID="Equation.3" ShapeID="_x0000_i1042" DrawAspect="Content" ObjectID="_1229116655" r:id="rId44"/>
        </w:object>
      </w:r>
      <w:r w:rsidRPr="00C12CB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натуральное. </w:t>
      </w:r>
    </w:p>
    <w:p w:rsidR="001C0164" w:rsidRPr="00C12CBC" w:rsidRDefault="00470307" w:rsidP="00C12CBC">
      <w:pPr>
        <w:spacing w:after="0" w:line="240" w:lineRule="auto"/>
        <w:ind w:firstLine="709"/>
        <w:jc w:val="both"/>
        <w:rPr>
          <w:rStyle w:val="a5"/>
          <w:rFonts w:ascii="Times New Roman" w:eastAsia="Times New Roman" w:hAnsi="Times New Roman" w:cs="Times New Roman"/>
          <w:b w:val="0"/>
          <w:bCs w:val="0"/>
          <w:i/>
          <w:sz w:val="24"/>
          <w:szCs w:val="24"/>
          <w:lang w:eastAsia="ru-RU"/>
        </w:rPr>
      </w:pPr>
      <w:r w:rsidRPr="00C12CB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омментарий. Приведен правильный ответ и доказано, что д</w:t>
      </w:r>
      <w:r w:rsidR="00C12CB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угих вариантов нет – 7 баллов.</w:t>
      </w:r>
    </w:p>
    <w:sectPr w:rsidR="001C0164" w:rsidRPr="00C12C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9D75D5"/>
    <w:multiLevelType w:val="hybridMultilevel"/>
    <w:tmpl w:val="581807EA"/>
    <w:lvl w:ilvl="0" w:tplc="BB94A39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DD70307"/>
    <w:multiLevelType w:val="hybridMultilevel"/>
    <w:tmpl w:val="22D0D6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CC7452"/>
    <w:multiLevelType w:val="hybridMultilevel"/>
    <w:tmpl w:val="5C34B5D0"/>
    <w:lvl w:ilvl="0" w:tplc="715EC2A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42423E"/>
    <w:multiLevelType w:val="hybridMultilevel"/>
    <w:tmpl w:val="DAA45B12"/>
    <w:lvl w:ilvl="0" w:tplc="38AC85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3A54B3"/>
    <w:multiLevelType w:val="hybridMultilevel"/>
    <w:tmpl w:val="FE0812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87B0240"/>
    <w:multiLevelType w:val="hybridMultilevel"/>
    <w:tmpl w:val="FE0812F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4DA0F58"/>
    <w:multiLevelType w:val="hybridMultilevel"/>
    <w:tmpl w:val="90DE0C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C40522"/>
    <w:multiLevelType w:val="hybridMultilevel"/>
    <w:tmpl w:val="414206E4"/>
    <w:lvl w:ilvl="0" w:tplc="4680F04C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3E4DF1"/>
    <w:multiLevelType w:val="hybridMultilevel"/>
    <w:tmpl w:val="A20048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6F18FA"/>
    <w:multiLevelType w:val="hybridMultilevel"/>
    <w:tmpl w:val="FE0812F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num w:numId="1">
    <w:abstractNumId w:val="5"/>
  </w:num>
  <w:num w:numId="2">
    <w:abstractNumId w:val="4"/>
  </w:num>
  <w:num w:numId="3">
    <w:abstractNumId w:val="9"/>
  </w:num>
  <w:num w:numId="4">
    <w:abstractNumId w:val="7"/>
  </w:num>
  <w:num w:numId="5">
    <w:abstractNumId w:val="0"/>
  </w:num>
  <w:num w:numId="6">
    <w:abstractNumId w:val="6"/>
  </w:num>
  <w:num w:numId="7">
    <w:abstractNumId w:val="1"/>
  </w:num>
  <w:num w:numId="8">
    <w:abstractNumId w:val="3"/>
  </w:num>
  <w:num w:numId="9">
    <w:abstractNumId w:val="8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0FFF"/>
    <w:rsid w:val="00003AE9"/>
    <w:rsid w:val="00130B11"/>
    <w:rsid w:val="00197B42"/>
    <w:rsid w:val="001C0164"/>
    <w:rsid w:val="0020653D"/>
    <w:rsid w:val="00206737"/>
    <w:rsid w:val="003E6F24"/>
    <w:rsid w:val="00470307"/>
    <w:rsid w:val="0060754F"/>
    <w:rsid w:val="006C317D"/>
    <w:rsid w:val="00764C42"/>
    <w:rsid w:val="00930FAB"/>
    <w:rsid w:val="009E7562"/>
    <w:rsid w:val="00A06590"/>
    <w:rsid w:val="00BC5FC1"/>
    <w:rsid w:val="00C12CBC"/>
    <w:rsid w:val="00CC3F90"/>
    <w:rsid w:val="00D42424"/>
    <w:rsid w:val="00D90FFF"/>
    <w:rsid w:val="00E461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0164"/>
    <w:pPr>
      <w:ind w:left="720"/>
      <w:contextualSpacing/>
    </w:pPr>
  </w:style>
  <w:style w:type="table" w:styleId="a4">
    <w:name w:val="Table Grid"/>
    <w:basedOn w:val="a1"/>
    <w:uiPriority w:val="59"/>
    <w:rsid w:val="00003A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Strong"/>
    <w:basedOn w:val="a0"/>
    <w:uiPriority w:val="22"/>
    <w:qFormat/>
    <w:rsid w:val="0060754F"/>
    <w:rPr>
      <w:b/>
      <w:bCs/>
    </w:rPr>
  </w:style>
  <w:style w:type="paragraph" w:styleId="a6">
    <w:name w:val="No Spacing"/>
    <w:uiPriority w:val="1"/>
    <w:qFormat/>
    <w:rsid w:val="0060754F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470307"/>
  </w:style>
  <w:style w:type="paragraph" w:styleId="a7">
    <w:name w:val="Balloon Text"/>
    <w:basedOn w:val="a"/>
    <w:link w:val="a8"/>
    <w:uiPriority w:val="99"/>
    <w:semiHidden/>
    <w:unhideWhenUsed/>
    <w:rsid w:val="00C12C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12CB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0164"/>
    <w:pPr>
      <w:ind w:left="720"/>
      <w:contextualSpacing/>
    </w:pPr>
  </w:style>
  <w:style w:type="table" w:styleId="a4">
    <w:name w:val="Table Grid"/>
    <w:basedOn w:val="a1"/>
    <w:uiPriority w:val="59"/>
    <w:rsid w:val="00003A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Strong"/>
    <w:basedOn w:val="a0"/>
    <w:uiPriority w:val="22"/>
    <w:qFormat/>
    <w:rsid w:val="0060754F"/>
    <w:rPr>
      <w:b/>
      <w:bCs/>
    </w:rPr>
  </w:style>
  <w:style w:type="paragraph" w:styleId="a6">
    <w:name w:val="No Spacing"/>
    <w:uiPriority w:val="1"/>
    <w:qFormat/>
    <w:rsid w:val="0060754F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470307"/>
  </w:style>
  <w:style w:type="paragraph" w:styleId="a7">
    <w:name w:val="Balloon Text"/>
    <w:basedOn w:val="a"/>
    <w:link w:val="a8"/>
    <w:uiPriority w:val="99"/>
    <w:semiHidden/>
    <w:unhideWhenUsed/>
    <w:rsid w:val="00C12C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12C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496000-4D53-415B-A93F-38B93C2A45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8</Pages>
  <Words>1744</Words>
  <Characters>9944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 Филатов</dc:creator>
  <cp:lastModifiedBy>Home</cp:lastModifiedBy>
  <cp:revision>5</cp:revision>
  <dcterms:created xsi:type="dcterms:W3CDTF">2015-11-25T06:42:00Z</dcterms:created>
  <dcterms:modified xsi:type="dcterms:W3CDTF">2006-12-31T15:30:00Z</dcterms:modified>
</cp:coreProperties>
</file>